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D9DB47" w14:textId="77777777" w:rsidR="00A85019" w:rsidRPr="007C19C2" w:rsidRDefault="00A85019" w:rsidP="00A85019">
      <w:pPr>
        <w:spacing w:line="240" w:lineRule="auto"/>
        <w:jc w:val="center"/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</w:pPr>
      <w:r w:rsidRPr="007C19C2"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  <w:t>21CYB101J/CHEMISTRY</w:t>
      </w:r>
    </w:p>
    <w:p w14:paraId="5A2B9228" w14:textId="19CA5350" w:rsidR="00D22C5A" w:rsidRPr="007C19C2" w:rsidRDefault="007C19C2" w:rsidP="00A85019">
      <w:pPr>
        <w:spacing w:line="240" w:lineRule="auto"/>
        <w:jc w:val="center"/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  <w:t>UNIT</w:t>
      </w:r>
      <w:r w:rsidR="00D22C5A" w:rsidRPr="007C19C2"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  <w:t xml:space="preserve"> -2</w:t>
      </w:r>
    </w:p>
    <w:p w14:paraId="18E02075" w14:textId="623BD079" w:rsidR="00D22C5A" w:rsidRPr="00C65F58" w:rsidRDefault="00A85019" w:rsidP="00D22C5A">
      <w:pPr>
        <w:pStyle w:val="Heading2"/>
        <w:keepNext w:val="0"/>
        <w:keepLines w:val="0"/>
        <w:widowControl w:val="0"/>
        <w:tabs>
          <w:tab w:val="left" w:pos="1456"/>
        </w:tabs>
        <w:autoSpaceDE w:val="0"/>
        <w:autoSpaceDN w:val="0"/>
        <w:spacing w:before="0" w:after="0" w:line="240" w:lineRule="auto"/>
        <w:ind w:right="-46"/>
        <w:rPr>
          <w:rFonts w:ascii="Times New Roman" w:hAnsi="Times New Roman" w:cs="Times New Roman"/>
          <w:b w:val="0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 w:val="0"/>
          <w:bCs/>
          <w:sz w:val="24"/>
          <w:szCs w:val="24"/>
        </w:rPr>
        <w:t xml:space="preserve">1. </w:t>
      </w:r>
      <w:r w:rsidR="00D22C5A">
        <w:rPr>
          <w:rFonts w:ascii="Times New Roman" w:hAnsi="Times New Roman" w:cs="Times New Roman"/>
          <w:b w:val="0"/>
          <w:bCs/>
          <w:sz w:val="24"/>
          <w:szCs w:val="24"/>
        </w:rPr>
        <w:t xml:space="preserve"> </w:t>
      </w:r>
      <w:r w:rsidR="00D22C5A" w:rsidRPr="00C65F58">
        <w:rPr>
          <w:rFonts w:ascii="Times New Roman" w:hAnsi="Times New Roman" w:cs="Times New Roman"/>
          <w:b w:val="0"/>
          <w:bCs/>
          <w:sz w:val="24"/>
          <w:szCs w:val="24"/>
        </w:rPr>
        <w:t>Passivity on a metal is due</w:t>
      </w:r>
      <w:r w:rsidR="00D22C5A" w:rsidRPr="00C65F58">
        <w:rPr>
          <w:rFonts w:ascii="Times New Roman" w:hAnsi="Times New Roman" w:cs="Times New Roman"/>
          <w:b w:val="0"/>
          <w:bCs/>
          <w:spacing w:val="-2"/>
          <w:sz w:val="24"/>
          <w:szCs w:val="24"/>
        </w:rPr>
        <w:t xml:space="preserve"> </w:t>
      </w:r>
      <w:r w:rsidR="00D22C5A" w:rsidRPr="00C65F58">
        <w:rPr>
          <w:rFonts w:ascii="Times New Roman" w:hAnsi="Times New Roman" w:cs="Times New Roman"/>
          <w:b w:val="0"/>
          <w:bCs/>
          <w:sz w:val="24"/>
          <w:szCs w:val="24"/>
        </w:rPr>
        <w:t>to</w:t>
      </w:r>
    </w:p>
    <w:p w14:paraId="6949F2C2" w14:textId="77777777" w:rsidR="00D22C5A" w:rsidRPr="000931E4" w:rsidRDefault="00D22C5A">
      <w:pPr>
        <w:pStyle w:val="ListParagraph"/>
        <w:widowControl w:val="0"/>
        <w:numPr>
          <w:ilvl w:val="0"/>
          <w:numId w:val="4"/>
        </w:numPr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Higher EMF </w:t>
      </w:r>
    </w:p>
    <w:p w14:paraId="54F2E20A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0931E4">
        <w:rPr>
          <w:rFonts w:ascii="Times New Roman" w:hAnsi="Times New Roman" w:cs="Times New Roman"/>
          <w:sz w:val="24"/>
          <w:szCs w:val="24"/>
        </w:rPr>
        <w:t xml:space="preserve">b) Lower EMF </w:t>
      </w:r>
    </w:p>
    <w:p w14:paraId="04D68ED3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) Oxide film formation </w:t>
      </w:r>
    </w:p>
    <w:p w14:paraId="3631EB6D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</w:t>
      </w:r>
      <w:r w:rsidRPr="000931E4">
        <w:rPr>
          <w:rFonts w:ascii="Times New Roman" w:hAnsi="Times New Roman" w:cs="Times New Roman"/>
          <w:sz w:val="24"/>
          <w:szCs w:val="24"/>
        </w:rPr>
        <w:t xml:space="preserve">d) stability  </w:t>
      </w:r>
    </w:p>
    <w:p w14:paraId="342185F9" w14:textId="77777777" w:rsidR="00D22C5A" w:rsidRPr="00A93BE2" w:rsidRDefault="00D22C5A" w:rsidP="00D22C5A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051D5EFA" w14:textId="1D20C6CD" w:rsidR="00D22C5A" w:rsidRPr="00A93BE2" w:rsidRDefault="00D22C5A" w:rsidP="00D22C5A">
      <w:pPr>
        <w:widowControl w:val="0"/>
        <w:tabs>
          <w:tab w:val="left" w:pos="709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noProof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45C2C5DF" wp14:editId="5C2DCAFC">
                <wp:simplePos x="0" y="0"/>
                <wp:positionH relativeFrom="page">
                  <wp:posOffset>1207135</wp:posOffset>
                </wp:positionH>
                <wp:positionV relativeFrom="paragraph">
                  <wp:posOffset>413385</wp:posOffset>
                </wp:positionV>
                <wp:extent cx="762000" cy="1270"/>
                <wp:effectExtent l="10160" t="6985" r="8890" b="10795"/>
                <wp:wrapTopAndBottom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62000" cy="1270"/>
                        </a:xfrm>
                        <a:custGeom>
                          <a:avLst/>
                          <a:gdLst>
                            <a:gd name="T0" fmla="+- 0 2161 2161"/>
                            <a:gd name="T1" fmla="*/ T0 w 1200"/>
                            <a:gd name="T2" fmla="+- 0 3361 2161"/>
                            <a:gd name="T3" fmla="*/ T2 w 120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200">
                              <a:moveTo>
                                <a:pt x="0" y="0"/>
                              </a:moveTo>
                              <a:lnTo>
                                <a:pt x="1200" y="0"/>
                              </a:lnTo>
                            </a:path>
                          </a:pathLst>
                        </a:cu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C0A99F" id="Freeform 4" o:spid="_x0000_s1026" style="position:absolute;margin-left:95.05pt;margin-top:32.55pt;width:60pt;height:.1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20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" path="m,l1200,e" filled="f" strokeweight=".48pt">
                <v:path arrowok="t" o:connecttype="custom" o:connectlocs="0,0;762000,0" o:connectangles="0,0"/>
                <w10:wrap type="topAndBottom" anchorx="page"/>
              </v:shape>
            </w:pict>
          </mc:Fallback>
        </mc:AlternateContent>
      </w:r>
      <w:r w:rsidR="00A85019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93BE2">
        <w:rPr>
          <w:rFonts w:ascii="Times New Roman" w:hAnsi="Times New Roman" w:cs="Times New Roman"/>
          <w:sz w:val="24"/>
          <w:szCs w:val="24"/>
        </w:rPr>
        <w:t>The process of gaining of electrons by metal ions with discharge of metal is</w:t>
      </w:r>
      <w:r w:rsidRPr="00A93BE2">
        <w:rPr>
          <w:rFonts w:ascii="Times New Roman" w:hAnsi="Times New Roman" w:cs="Times New Roman"/>
          <w:spacing w:val="-9"/>
          <w:sz w:val="24"/>
          <w:szCs w:val="24"/>
        </w:rPr>
        <w:t xml:space="preserve"> </w:t>
      </w:r>
      <w:r w:rsidRPr="00A93BE2">
        <w:rPr>
          <w:rFonts w:ascii="Times New Roman" w:hAnsi="Times New Roman" w:cs="Times New Roman"/>
          <w:sz w:val="24"/>
          <w:szCs w:val="24"/>
        </w:rPr>
        <w:t>called</w:t>
      </w:r>
    </w:p>
    <w:p w14:paraId="52D1552A" w14:textId="77777777" w:rsidR="00D22C5A" w:rsidRPr="000931E4" w:rsidRDefault="00D22C5A" w:rsidP="00D22C5A">
      <w:pPr>
        <w:pStyle w:val="BodyText"/>
        <w:spacing w:before="0"/>
        <w:ind w:left="0" w:firstLine="0"/>
      </w:pPr>
    </w:p>
    <w:p w14:paraId="43BD1CE0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5"/>
        </w:numPr>
        <w:tabs>
          <w:tab w:val="left" w:pos="1081"/>
        </w:tabs>
        <w:autoSpaceDE w:val="0"/>
        <w:autoSpaceDN w:val="0"/>
        <w:spacing w:before="0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De-electronation</w:t>
      </w:r>
    </w:p>
    <w:p w14:paraId="49099770" w14:textId="77777777" w:rsidR="00D22C5A" w:rsidRPr="000931E4" w:rsidRDefault="00D22C5A">
      <w:pPr>
        <w:pStyle w:val="ListParagraph"/>
        <w:widowControl w:val="0"/>
        <w:numPr>
          <w:ilvl w:val="0"/>
          <w:numId w:val="5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lectronation</w:t>
      </w:r>
    </w:p>
    <w:p w14:paraId="10038A45" w14:textId="77777777" w:rsidR="00D22C5A" w:rsidRPr="00A93BE2" w:rsidRDefault="00D22C5A">
      <w:pPr>
        <w:pStyle w:val="ListParagraph"/>
        <w:widowControl w:val="0"/>
        <w:numPr>
          <w:ilvl w:val="0"/>
          <w:numId w:val="5"/>
        </w:numPr>
        <w:tabs>
          <w:tab w:val="left" w:pos="1066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 w:rsidRPr="00A93BE2">
        <w:rPr>
          <w:rFonts w:ascii="Times New Roman" w:hAnsi="Times New Roman" w:cs="Times New Roman"/>
          <w:sz w:val="24"/>
          <w:szCs w:val="24"/>
        </w:rPr>
        <w:t>Reduction</w:t>
      </w:r>
    </w:p>
    <w:p w14:paraId="72DC1FBA" w14:textId="77777777" w:rsidR="00D22C5A" w:rsidRPr="000931E4" w:rsidRDefault="00D22C5A">
      <w:pPr>
        <w:pStyle w:val="ListParagraph"/>
        <w:widowControl w:val="0"/>
        <w:numPr>
          <w:ilvl w:val="0"/>
          <w:numId w:val="5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athode</w:t>
      </w:r>
    </w:p>
    <w:p w14:paraId="01BA1849" w14:textId="7EA0BC5F" w:rsidR="00D22C5A" w:rsidRPr="00A93BE2" w:rsidRDefault="00A85019" w:rsidP="00D22C5A">
      <w:pPr>
        <w:widowControl w:val="0"/>
        <w:tabs>
          <w:tab w:val="left" w:pos="709"/>
          <w:tab w:val="left" w:pos="5768"/>
        </w:tabs>
        <w:autoSpaceDE w:val="0"/>
        <w:autoSpaceDN w:val="0"/>
        <w:spacing w:before="20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A93BE2">
        <w:rPr>
          <w:rFonts w:ascii="Times New Roman" w:hAnsi="Times New Roman" w:cs="Times New Roman"/>
          <w:sz w:val="24"/>
          <w:szCs w:val="24"/>
        </w:rPr>
        <w:t>The anode of the galvanic cell</w:t>
      </w:r>
      <w:r w:rsidR="00D22C5A" w:rsidRPr="00A93BE2">
        <w:rPr>
          <w:rFonts w:ascii="Times New Roman" w:hAnsi="Times New Roman" w:cs="Times New Roman"/>
          <w:spacing w:val="-14"/>
          <w:sz w:val="24"/>
          <w:szCs w:val="24"/>
        </w:rPr>
        <w:t xml:space="preserve"> </w:t>
      </w:r>
      <w:r w:rsidR="00D22C5A" w:rsidRPr="00A93BE2">
        <w:rPr>
          <w:rFonts w:ascii="Times New Roman" w:hAnsi="Times New Roman" w:cs="Times New Roman"/>
          <w:sz w:val="24"/>
          <w:szCs w:val="24"/>
        </w:rPr>
        <w:t>has</w:t>
      </w:r>
      <w:r w:rsidR="00D22C5A" w:rsidRPr="00A93BE2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D22C5A" w:rsidRPr="00A93BE2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 w:rsidRPr="00A93BE2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5B4269C8" w14:textId="77777777" w:rsidR="00D22C5A" w:rsidRPr="000931E4" w:rsidRDefault="00D22C5A">
      <w:pPr>
        <w:pStyle w:val="ListParagraph"/>
        <w:widowControl w:val="0"/>
        <w:numPr>
          <w:ilvl w:val="0"/>
          <w:numId w:val="6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ositive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polarity</w:t>
      </w:r>
    </w:p>
    <w:p w14:paraId="1DE0FF84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6"/>
        </w:numPr>
        <w:tabs>
          <w:tab w:val="left" w:pos="1096"/>
        </w:tabs>
        <w:autoSpaceDE w:val="0"/>
        <w:autoSpaceDN w:val="0"/>
        <w:spacing w:before="45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Negative</w:t>
      </w:r>
      <w:r w:rsidRPr="000931E4">
        <w:rPr>
          <w:rFonts w:ascii="Times New Roman" w:hAnsi="Times New Roman" w:cs="Times New Roman"/>
          <w:color w:val="FF0000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polarity</w:t>
      </w:r>
    </w:p>
    <w:p w14:paraId="5BB73DF9" w14:textId="77777777" w:rsidR="00D22C5A" w:rsidRPr="000931E4" w:rsidRDefault="00D22C5A">
      <w:pPr>
        <w:pStyle w:val="ListParagraph"/>
        <w:widowControl w:val="0"/>
        <w:numPr>
          <w:ilvl w:val="0"/>
          <w:numId w:val="6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o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polarity</w:t>
      </w:r>
    </w:p>
    <w:p w14:paraId="1FD15D30" w14:textId="77777777" w:rsidR="00D22C5A" w:rsidRPr="008E6FA6" w:rsidRDefault="00D22C5A">
      <w:pPr>
        <w:pStyle w:val="ListParagraph"/>
        <w:widowControl w:val="0"/>
        <w:numPr>
          <w:ilvl w:val="0"/>
          <w:numId w:val="6"/>
        </w:numPr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8E6FA6">
        <w:rPr>
          <w:rFonts w:ascii="Times New Roman" w:hAnsi="Times New Roman" w:cs="Times New Roman"/>
          <w:sz w:val="24"/>
          <w:szCs w:val="24"/>
        </w:rPr>
        <w:t>Neutral</w:t>
      </w:r>
    </w:p>
    <w:p w14:paraId="3DF0CB36" w14:textId="09E14043" w:rsidR="00D22C5A" w:rsidRPr="008E6FA6" w:rsidRDefault="00A85019" w:rsidP="00D22C5A">
      <w:pPr>
        <w:widowControl w:val="0"/>
        <w:tabs>
          <w:tab w:val="left" w:pos="709"/>
          <w:tab w:val="left" w:pos="8152"/>
        </w:tabs>
        <w:autoSpaceDE w:val="0"/>
        <w:autoSpaceDN w:val="0"/>
        <w:spacing w:before="20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According to the convention, the Daniel cell is represented</w:t>
      </w:r>
      <w:r w:rsidR="00D22C5A" w:rsidRPr="008E6FA6">
        <w:rPr>
          <w:rFonts w:ascii="Times New Roman" w:hAnsi="Times New Roman" w:cs="Times New Roman"/>
          <w:spacing w:val="-23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as</w:t>
      </w:r>
      <w:r w:rsidR="00D22C5A" w:rsidRPr="008E6FA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59B0A91D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7"/>
        </w:numPr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Zn l ZnSO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ll CuSO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 l Cu, E = 1.09</w:t>
      </w:r>
      <w:r w:rsidRPr="000931E4">
        <w:rPr>
          <w:rFonts w:ascii="Times New Roman" w:hAnsi="Times New Roman" w:cs="Times New Roman"/>
          <w:color w:val="FF0000"/>
          <w:spacing w:val="-8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volt</w:t>
      </w:r>
    </w:p>
    <w:p w14:paraId="695496D9" w14:textId="77777777" w:rsidR="00D22C5A" w:rsidRPr="000931E4" w:rsidRDefault="00D22C5A">
      <w:pPr>
        <w:pStyle w:val="ListParagraph"/>
        <w:widowControl w:val="0"/>
        <w:numPr>
          <w:ilvl w:val="0"/>
          <w:numId w:val="7"/>
        </w:numPr>
        <w:tabs>
          <w:tab w:val="left" w:pos="1081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Zn l ZnSO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>ll Cu l CuSO</w:t>
      </w:r>
      <w:proofErr w:type="gramStart"/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0931E4">
        <w:rPr>
          <w:rFonts w:ascii="Times New Roman" w:hAnsi="Times New Roman" w:cs="Times New Roman"/>
          <w:sz w:val="24"/>
          <w:szCs w:val="24"/>
        </w:rPr>
        <w:t xml:space="preserve"> E = 1.09</w:t>
      </w:r>
      <w:r w:rsidRPr="000931E4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volt</w:t>
      </w:r>
    </w:p>
    <w:p w14:paraId="6D2BF073" w14:textId="77777777" w:rsidR="00D22C5A" w:rsidRPr="00606C2F" w:rsidRDefault="00D22C5A">
      <w:pPr>
        <w:pStyle w:val="ListParagraph"/>
        <w:widowControl w:val="0"/>
        <w:numPr>
          <w:ilvl w:val="0"/>
          <w:numId w:val="7"/>
        </w:numPr>
        <w:tabs>
          <w:tab w:val="left" w:pos="1066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606C2F">
        <w:rPr>
          <w:rFonts w:ascii="Times New Roman" w:hAnsi="Times New Roman" w:cs="Times New Roman"/>
          <w:sz w:val="24"/>
          <w:szCs w:val="24"/>
        </w:rPr>
        <w:t>ZnSO</w:t>
      </w:r>
      <w:r w:rsidRPr="00606C2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06C2F">
        <w:rPr>
          <w:rFonts w:ascii="Times New Roman" w:hAnsi="Times New Roman" w:cs="Times New Roman"/>
          <w:sz w:val="24"/>
          <w:szCs w:val="24"/>
        </w:rPr>
        <w:t xml:space="preserve"> l Zn </w:t>
      </w:r>
      <w:proofErr w:type="spellStart"/>
      <w:r w:rsidRPr="00606C2F">
        <w:rPr>
          <w:rFonts w:ascii="Times New Roman" w:hAnsi="Times New Roman" w:cs="Times New Roman"/>
          <w:sz w:val="24"/>
          <w:szCs w:val="24"/>
        </w:rPr>
        <w:t>ll</w:t>
      </w:r>
      <w:proofErr w:type="spellEnd"/>
      <w:r w:rsidRPr="00606C2F">
        <w:rPr>
          <w:rFonts w:ascii="Times New Roman" w:hAnsi="Times New Roman" w:cs="Times New Roman"/>
          <w:sz w:val="24"/>
          <w:szCs w:val="24"/>
        </w:rPr>
        <w:t xml:space="preserve"> CuSO</w:t>
      </w:r>
      <w:r w:rsidRPr="00606C2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06C2F">
        <w:rPr>
          <w:rFonts w:ascii="Times New Roman" w:hAnsi="Times New Roman" w:cs="Times New Roman"/>
          <w:sz w:val="24"/>
          <w:szCs w:val="24"/>
        </w:rPr>
        <w:t xml:space="preserve"> l Cu, E = 1.09</w:t>
      </w:r>
      <w:r w:rsidRPr="00606C2F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606C2F">
        <w:rPr>
          <w:rFonts w:ascii="Times New Roman" w:hAnsi="Times New Roman" w:cs="Times New Roman"/>
          <w:sz w:val="24"/>
          <w:szCs w:val="24"/>
        </w:rPr>
        <w:t>volt</w:t>
      </w:r>
    </w:p>
    <w:p w14:paraId="49B46204" w14:textId="77777777" w:rsidR="00D22C5A" w:rsidRPr="000931E4" w:rsidRDefault="00D22C5A">
      <w:pPr>
        <w:pStyle w:val="ListParagraph"/>
        <w:widowControl w:val="0"/>
        <w:numPr>
          <w:ilvl w:val="0"/>
          <w:numId w:val="7"/>
        </w:numPr>
        <w:tabs>
          <w:tab w:val="left" w:pos="1081"/>
        </w:tabs>
        <w:autoSpaceDE w:val="0"/>
        <w:autoSpaceDN w:val="0"/>
        <w:spacing w:before="45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Zn l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ZnSll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t xml:space="preserve"> CuSO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 xml:space="preserve"> l Cu, E = 1.09</w:t>
      </w:r>
      <w:r w:rsidRPr="000931E4">
        <w:rPr>
          <w:rFonts w:ascii="Times New Roman" w:hAnsi="Times New Roman" w:cs="Times New Roman"/>
          <w:spacing w:val="-9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volt</w:t>
      </w:r>
    </w:p>
    <w:p w14:paraId="2820FF35" w14:textId="6DEACE8B" w:rsidR="00D22C5A" w:rsidRPr="008E6FA6" w:rsidRDefault="00A85019" w:rsidP="00D22C5A">
      <w:pPr>
        <w:widowControl w:val="0"/>
        <w:tabs>
          <w:tab w:val="left" w:pos="709"/>
          <w:tab w:val="left" w:pos="6946"/>
        </w:tabs>
        <w:autoSpaceDE w:val="0"/>
        <w:autoSpaceDN w:val="0"/>
        <w:spacing w:before="19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Decrease in free energy can be given by</w:t>
      </w:r>
      <w:r w:rsidR="00D22C5A" w:rsidRPr="008E6FA6">
        <w:rPr>
          <w:rFonts w:ascii="Times New Roman" w:hAnsi="Times New Roman" w:cs="Times New Roman"/>
          <w:spacing w:val="-12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 xml:space="preserve">-ΔG=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ab/>
        <w:t xml:space="preserve"> </w:t>
      </w:r>
    </w:p>
    <w:p w14:paraId="14EB603C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8"/>
        </w:numPr>
        <w:tabs>
          <w:tab w:val="left" w:pos="1081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color w:val="FF0000"/>
          <w:sz w:val="24"/>
          <w:szCs w:val="24"/>
        </w:rPr>
        <w:t>nFE</w:t>
      </w:r>
      <w:proofErr w:type="spellEnd"/>
    </w:p>
    <w:p w14:paraId="24D79851" w14:textId="77777777" w:rsidR="00D22C5A" w:rsidRPr="000931E4" w:rsidRDefault="00D22C5A">
      <w:pPr>
        <w:pStyle w:val="ListParagraph"/>
        <w:widowControl w:val="0"/>
        <w:numPr>
          <w:ilvl w:val="0"/>
          <w:numId w:val="8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/FE</w:t>
      </w:r>
    </w:p>
    <w:p w14:paraId="7DFB2FF1" w14:textId="77777777" w:rsidR="00D22C5A" w:rsidRPr="000931E4" w:rsidRDefault="00D22C5A">
      <w:pPr>
        <w:pStyle w:val="ListParagraph"/>
        <w:widowControl w:val="0"/>
        <w:numPr>
          <w:ilvl w:val="0"/>
          <w:numId w:val="8"/>
        </w:numPr>
        <w:tabs>
          <w:tab w:val="left" w:pos="1066"/>
        </w:tabs>
        <w:autoSpaceDE w:val="0"/>
        <w:autoSpaceDN w:val="0"/>
        <w:spacing w:before="44" w:after="0" w:line="240" w:lineRule="auto"/>
        <w:ind w:left="1065" w:hanging="245"/>
        <w:contextualSpacing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sz w:val="24"/>
          <w:szCs w:val="24"/>
        </w:rPr>
        <w:t>nF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t>/E</w:t>
      </w:r>
    </w:p>
    <w:p w14:paraId="286B2C8F" w14:textId="77777777" w:rsidR="00D22C5A" w:rsidRDefault="00D22C5A">
      <w:pPr>
        <w:pStyle w:val="ListParagraph"/>
        <w:widowControl w:val="0"/>
        <w:numPr>
          <w:ilvl w:val="0"/>
          <w:numId w:val="8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F/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nE</w:t>
      </w:r>
      <w:proofErr w:type="spellEnd"/>
    </w:p>
    <w:p w14:paraId="3299351A" w14:textId="77777777" w:rsidR="00D22C5A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03D5E8" w14:textId="1996CD96" w:rsidR="00D22C5A" w:rsidRPr="008E6FA6" w:rsidRDefault="00A85019" w:rsidP="00D22C5A">
      <w:pPr>
        <w:tabs>
          <w:tab w:val="left" w:pos="6132"/>
        </w:tabs>
        <w:spacing w:before="6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8E6FA6">
        <w:rPr>
          <w:rFonts w:ascii="Times New Roman" w:hAnsi="Times New Roman" w:cs="Times New Roman"/>
          <w:sz w:val="24"/>
          <w:szCs w:val="24"/>
        </w:rPr>
        <w:t>Generally, electrode potential refers</w:t>
      </w:r>
      <w:r w:rsidR="00D22C5A" w:rsidRPr="008E6FA6">
        <w:rPr>
          <w:rFonts w:ascii="Times New Roman" w:hAnsi="Times New Roman" w:cs="Times New Roman"/>
          <w:spacing w:val="-17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 xml:space="preserve">to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6131F6CD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9"/>
        </w:numPr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Reduction potential</w:t>
      </w:r>
    </w:p>
    <w:p w14:paraId="54D6084A" w14:textId="77777777" w:rsidR="00D22C5A" w:rsidRPr="000931E4" w:rsidRDefault="00D22C5A">
      <w:pPr>
        <w:pStyle w:val="ListParagraph"/>
        <w:widowControl w:val="0"/>
        <w:numPr>
          <w:ilvl w:val="0"/>
          <w:numId w:val="9"/>
        </w:numPr>
        <w:tabs>
          <w:tab w:val="left" w:pos="1081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Oxidation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potential</w:t>
      </w:r>
    </w:p>
    <w:p w14:paraId="3208D55A" w14:textId="77777777" w:rsidR="00D22C5A" w:rsidRPr="000931E4" w:rsidRDefault="00D22C5A">
      <w:pPr>
        <w:pStyle w:val="ListParagraph"/>
        <w:widowControl w:val="0"/>
        <w:numPr>
          <w:ilvl w:val="0"/>
          <w:numId w:val="9"/>
        </w:numPr>
        <w:tabs>
          <w:tab w:val="left" w:pos="1066"/>
        </w:tabs>
        <w:autoSpaceDE w:val="0"/>
        <w:autoSpaceDN w:val="0"/>
        <w:spacing w:before="40" w:after="0" w:line="240" w:lineRule="auto"/>
        <w:ind w:left="1065" w:hanging="245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lectron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potential</w:t>
      </w:r>
    </w:p>
    <w:p w14:paraId="17EDA8B4" w14:textId="77777777" w:rsidR="00D22C5A" w:rsidRPr="000931E4" w:rsidRDefault="00D22C5A">
      <w:pPr>
        <w:pStyle w:val="ListParagraph"/>
        <w:widowControl w:val="0"/>
        <w:numPr>
          <w:ilvl w:val="0"/>
          <w:numId w:val="9"/>
        </w:numPr>
        <w:tabs>
          <w:tab w:val="left" w:pos="1081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annot be</w:t>
      </w:r>
      <w:r w:rsidRPr="000931E4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determined</w:t>
      </w:r>
    </w:p>
    <w:p w14:paraId="136DAE0D" w14:textId="6A4AC923" w:rsidR="00D22C5A" w:rsidRPr="008E6FA6" w:rsidRDefault="00A85019" w:rsidP="00D22C5A">
      <w:pPr>
        <w:widowControl w:val="0"/>
        <w:tabs>
          <w:tab w:val="left" w:pos="709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8E6FA6">
        <w:rPr>
          <w:rFonts w:ascii="Times New Roman" w:hAnsi="Times New Roman" w:cs="Times New Roman"/>
          <w:sz w:val="24"/>
          <w:szCs w:val="24"/>
        </w:rPr>
        <w:t>The following are state functions</w:t>
      </w:r>
      <w:r w:rsidR="00D22C5A" w:rsidRPr="008E6FA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 xml:space="preserve">EXCEPT </w:t>
      </w:r>
    </w:p>
    <w:p w14:paraId="71BAE616" w14:textId="77777777" w:rsidR="00D22C5A" w:rsidRPr="000931E4" w:rsidRDefault="00D22C5A">
      <w:pPr>
        <w:pStyle w:val="ListParagraph"/>
        <w:widowControl w:val="0"/>
        <w:numPr>
          <w:ilvl w:val="0"/>
          <w:numId w:val="10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 – enthalpy</w:t>
      </w:r>
    </w:p>
    <w:p w14:paraId="2A19D121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10"/>
        </w:numPr>
        <w:tabs>
          <w:tab w:val="left" w:pos="1096"/>
        </w:tabs>
        <w:autoSpaceDE w:val="0"/>
        <w:autoSpaceDN w:val="0"/>
        <w:spacing w:before="44" w:after="0" w:line="240" w:lineRule="auto"/>
        <w:ind w:left="1095" w:hanging="27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q – heat</w:t>
      </w:r>
    </w:p>
    <w:p w14:paraId="3B78B1A3" w14:textId="77777777" w:rsidR="00D22C5A" w:rsidRPr="000931E4" w:rsidRDefault="00D22C5A">
      <w:pPr>
        <w:pStyle w:val="ListParagraph"/>
        <w:widowControl w:val="0"/>
        <w:numPr>
          <w:ilvl w:val="0"/>
          <w:numId w:val="10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 – internal energy</w:t>
      </w:r>
    </w:p>
    <w:p w14:paraId="20437B1B" w14:textId="70138F9C" w:rsidR="00D22C5A" w:rsidRDefault="00D22C5A">
      <w:pPr>
        <w:pStyle w:val="ListParagraph"/>
        <w:widowControl w:val="0"/>
        <w:numPr>
          <w:ilvl w:val="0"/>
          <w:numId w:val="10"/>
        </w:numPr>
        <w:tabs>
          <w:tab w:val="left" w:pos="1081"/>
        </w:tabs>
        <w:autoSpaceDE w:val="0"/>
        <w:autoSpaceDN w:val="0"/>
        <w:spacing w:before="39" w:after="0" w:line="240" w:lineRule="auto"/>
        <w:ind w:left="1080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 – entropy</w:t>
      </w:r>
    </w:p>
    <w:p w14:paraId="3979554C" w14:textId="2A276204" w:rsidR="00A85019" w:rsidRDefault="00A85019" w:rsidP="00A85019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E80726" w14:textId="77777777" w:rsidR="00A85019" w:rsidRPr="00A85019" w:rsidRDefault="00A85019" w:rsidP="00A85019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D679D2" w14:textId="34565BFC" w:rsidR="00D22C5A" w:rsidRPr="008E6FA6" w:rsidRDefault="00A85019" w:rsidP="00D22C5A">
      <w:pPr>
        <w:widowControl w:val="0"/>
        <w:tabs>
          <w:tab w:val="left" w:pos="709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8E6FA6">
        <w:rPr>
          <w:rFonts w:ascii="Times New Roman" w:hAnsi="Times New Roman" w:cs="Times New Roman"/>
          <w:sz w:val="24"/>
          <w:szCs w:val="24"/>
        </w:rPr>
        <w:t>Gibbs function G is given</w:t>
      </w:r>
      <w:r w:rsidR="00D22C5A" w:rsidRPr="008E6FA6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by</w:t>
      </w:r>
    </w:p>
    <w:p w14:paraId="5A0C6446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11"/>
        </w:numPr>
        <w:tabs>
          <w:tab w:val="left" w:pos="1081"/>
        </w:tabs>
        <w:autoSpaceDE w:val="0"/>
        <w:autoSpaceDN w:val="0"/>
        <w:spacing w:before="40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H-TS</w:t>
      </w:r>
    </w:p>
    <w:p w14:paraId="286FBC5B" w14:textId="77777777" w:rsidR="00D22C5A" w:rsidRPr="000931E4" w:rsidRDefault="00D22C5A">
      <w:pPr>
        <w:pStyle w:val="ListParagraph"/>
        <w:widowControl w:val="0"/>
        <w:numPr>
          <w:ilvl w:val="0"/>
          <w:numId w:val="11"/>
        </w:numPr>
        <w:tabs>
          <w:tab w:val="left" w:pos="1081"/>
        </w:tabs>
        <w:autoSpaceDE w:val="0"/>
        <w:autoSpaceDN w:val="0"/>
        <w:spacing w:before="44" w:after="0" w:line="240" w:lineRule="auto"/>
        <w:ind w:left="108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U+PV</w:t>
      </w:r>
    </w:p>
    <w:p w14:paraId="6199AA40" w14:textId="77777777" w:rsidR="00D22C5A" w:rsidRPr="000931E4" w:rsidRDefault="00D22C5A">
      <w:pPr>
        <w:pStyle w:val="ListParagraph"/>
        <w:widowControl w:val="0"/>
        <w:numPr>
          <w:ilvl w:val="0"/>
          <w:numId w:val="11"/>
        </w:numPr>
        <w:tabs>
          <w:tab w:val="left" w:pos="1066"/>
        </w:tabs>
        <w:autoSpaceDE w:val="0"/>
        <w:autoSpaceDN w:val="0"/>
        <w:spacing w:before="39" w:after="0" w:line="240" w:lineRule="auto"/>
        <w:ind w:left="1066" w:hanging="245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+PV</w:t>
      </w:r>
    </w:p>
    <w:p w14:paraId="5F25461F" w14:textId="77777777" w:rsidR="00D22C5A" w:rsidRPr="000931E4" w:rsidRDefault="00D22C5A">
      <w:pPr>
        <w:pStyle w:val="ListParagraph"/>
        <w:widowControl w:val="0"/>
        <w:numPr>
          <w:ilvl w:val="0"/>
          <w:numId w:val="11"/>
        </w:numPr>
        <w:tabs>
          <w:tab w:val="left" w:pos="1081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U-TS</w:t>
      </w:r>
    </w:p>
    <w:p w14:paraId="33FFEA2E" w14:textId="179AB7E8" w:rsidR="00D22C5A" w:rsidRPr="008E6FA6" w:rsidRDefault="00A85019" w:rsidP="00D22C5A">
      <w:pPr>
        <w:widowControl w:val="0"/>
        <w:tabs>
          <w:tab w:val="left" w:pos="1181"/>
        </w:tabs>
        <w:autoSpaceDE w:val="0"/>
        <w:autoSpaceDN w:val="0"/>
        <w:spacing w:before="61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="00D22C5A" w:rsidRPr="008E6FA6">
        <w:rPr>
          <w:rFonts w:ascii="Times New Roman" w:hAnsi="Times New Roman" w:cs="Times New Roman"/>
          <w:sz w:val="24"/>
          <w:szCs w:val="24"/>
        </w:rPr>
        <w:t>Which of the following is the correct</w:t>
      </w:r>
      <w:r w:rsidR="00D22C5A" w:rsidRPr="008E6FA6">
        <w:rPr>
          <w:rFonts w:ascii="Times New Roman" w:hAnsi="Times New Roman" w:cs="Times New Roman"/>
          <w:spacing w:val="-17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 xml:space="preserve">equation? </w:t>
      </w:r>
    </w:p>
    <w:p w14:paraId="7BC7B528" w14:textId="77777777" w:rsidR="00D22C5A" w:rsidRPr="000931E4" w:rsidRDefault="00D22C5A" w:rsidP="00D22C5A">
      <w:pPr>
        <w:tabs>
          <w:tab w:val="left" w:pos="1181"/>
        </w:tabs>
        <w:spacing w:before="61" w:line="240" w:lineRule="auto"/>
        <w:ind w:left="821" w:right="451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a) E =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E</w:t>
      </w:r>
      <w:r w:rsidRPr="000931E4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t xml:space="preserve"> [(2.303RT)/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nF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t>] log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[H</w:t>
      </w:r>
      <w:r w:rsidRPr="000931E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931E4">
        <w:rPr>
          <w:rFonts w:ascii="Times New Roman" w:hAnsi="Times New Roman" w:cs="Times New Roman"/>
          <w:sz w:val="24"/>
          <w:szCs w:val="24"/>
        </w:rPr>
        <w:t>].</w:t>
      </w:r>
    </w:p>
    <w:p w14:paraId="377DC68E" w14:textId="77777777" w:rsidR="00D22C5A" w:rsidRPr="000931E4" w:rsidRDefault="00D22C5A" w:rsidP="00D22C5A">
      <w:pPr>
        <w:pStyle w:val="BodyText"/>
        <w:spacing w:before="6"/>
        <w:ind w:left="821" w:firstLine="0"/>
      </w:pPr>
      <w:r w:rsidRPr="000931E4">
        <w:t xml:space="preserve">b) E = </w:t>
      </w:r>
      <w:proofErr w:type="spellStart"/>
      <w:r w:rsidRPr="000931E4">
        <w:t>E</w:t>
      </w:r>
      <w:r w:rsidRPr="000931E4">
        <w:rPr>
          <w:vertAlign w:val="superscript"/>
        </w:rPr>
        <w:t>o</w:t>
      </w:r>
      <w:proofErr w:type="spellEnd"/>
      <w:r w:rsidRPr="000931E4">
        <w:t>+[(2.303RT)/</w:t>
      </w:r>
      <w:proofErr w:type="spellStart"/>
      <w:r w:rsidRPr="000931E4">
        <w:t>nF</w:t>
      </w:r>
      <w:proofErr w:type="spellEnd"/>
      <w:r w:rsidRPr="000931E4">
        <w:t>] log</w:t>
      </w:r>
      <w:r w:rsidRPr="000931E4">
        <w:rPr>
          <w:vertAlign w:val="subscript"/>
        </w:rPr>
        <w:t>10</w:t>
      </w:r>
      <w:r w:rsidRPr="000931E4">
        <w:t xml:space="preserve"> [H</w:t>
      </w:r>
      <w:r w:rsidRPr="000931E4">
        <w:rPr>
          <w:vertAlign w:val="superscript"/>
        </w:rPr>
        <w:t>+</w:t>
      </w:r>
      <w:r w:rsidRPr="000931E4">
        <w:t>].</w:t>
      </w:r>
    </w:p>
    <w:p w14:paraId="6F36F559" w14:textId="77777777" w:rsidR="00D22C5A" w:rsidRPr="000931E4" w:rsidRDefault="00D22C5A" w:rsidP="00D22C5A">
      <w:pPr>
        <w:pStyle w:val="Heading2"/>
        <w:spacing w:before="39" w:line="240" w:lineRule="auto"/>
        <w:ind w:left="821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c) E = </w:t>
      </w:r>
      <w:proofErr w:type="spellStart"/>
      <w:r w:rsidRPr="000931E4">
        <w:rPr>
          <w:rFonts w:ascii="Times New Roman" w:hAnsi="Times New Roman" w:cs="Times New Roman"/>
          <w:color w:val="FF0000"/>
          <w:sz w:val="24"/>
          <w:szCs w:val="24"/>
        </w:rPr>
        <w:t>E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o</w:t>
      </w:r>
      <w:proofErr w:type="spellEnd"/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 – [(2.303RT)/</w:t>
      </w:r>
      <w:proofErr w:type="spellStart"/>
      <w:r w:rsidRPr="000931E4">
        <w:rPr>
          <w:rFonts w:ascii="Times New Roman" w:hAnsi="Times New Roman" w:cs="Times New Roman"/>
          <w:color w:val="FF0000"/>
          <w:sz w:val="24"/>
          <w:szCs w:val="24"/>
        </w:rPr>
        <w:t>nF</w:t>
      </w:r>
      <w:proofErr w:type="spellEnd"/>
      <w:r w:rsidRPr="000931E4">
        <w:rPr>
          <w:rFonts w:ascii="Times New Roman" w:hAnsi="Times New Roman" w:cs="Times New Roman"/>
          <w:color w:val="FF0000"/>
          <w:sz w:val="24"/>
          <w:szCs w:val="24"/>
        </w:rPr>
        <w:t>] log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10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 [H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+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].</w:t>
      </w:r>
    </w:p>
    <w:p w14:paraId="2A6F4747" w14:textId="77777777" w:rsidR="00D22C5A" w:rsidRDefault="00D22C5A" w:rsidP="00D22C5A">
      <w:pPr>
        <w:pStyle w:val="BodyText"/>
        <w:spacing w:before="44"/>
        <w:ind w:left="821" w:firstLine="0"/>
      </w:pPr>
      <w:r w:rsidRPr="000931E4">
        <w:t xml:space="preserve">d) E = </w:t>
      </w:r>
      <w:proofErr w:type="spellStart"/>
      <w:r w:rsidRPr="000931E4">
        <w:t>E</w:t>
      </w:r>
      <w:r w:rsidRPr="000931E4">
        <w:rPr>
          <w:vertAlign w:val="superscript"/>
        </w:rPr>
        <w:t>o</w:t>
      </w:r>
      <w:proofErr w:type="spellEnd"/>
      <w:r w:rsidRPr="000931E4">
        <w:t>/ [(2.303RT)/</w:t>
      </w:r>
      <w:proofErr w:type="spellStart"/>
      <w:r w:rsidRPr="000931E4">
        <w:t>nF</w:t>
      </w:r>
      <w:proofErr w:type="spellEnd"/>
      <w:r w:rsidRPr="000931E4">
        <w:t>] log</w:t>
      </w:r>
      <w:r w:rsidRPr="000931E4">
        <w:rPr>
          <w:vertAlign w:val="subscript"/>
        </w:rPr>
        <w:t>10</w:t>
      </w:r>
      <w:r w:rsidRPr="000931E4">
        <w:t xml:space="preserve"> [H</w:t>
      </w:r>
      <w:r w:rsidRPr="000931E4">
        <w:rPr>
          <w:vertAlign w:val="superscript"/>
        </w:rPr>
        <w:t>+</w:t>
      </w:r>
      <w:r w:rsidRPr="000931E4">
        <w:t>].</w:t>
      </w:r>
    </w:p>
    <w:p w14:paraId="0A0E30A9" w14:textId="77777777" w:rsidR="00D22C5A" w:rsidRPr="000931E4" w:rsidRDefault="00D22C5A" w:rsidP="00D22C5A">
      <w:pPr>
        <w:pStyle w:val="BodyText"/>
        <w:spacing w:before="44"/>
        <w:ind w:left="821" w:firstLine="0"/>
      </w:pPr>
    </w:p>
    <w:p w14:paraId="00501A4E" w14:textId="77777777" w:rsidR="00A85019" w:rsidRDefault="00A85019" w:rsidP="00D22C5A">
      <w:pPr>
        <w:widowControl w:val="0"/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.</w:t>
      </w:r>
      <w:r w:rsidR="00D22C5A">
        <w:rPr>
          <w:rFonts w:ascii="Times New Roman" w:hAnsi="Times New Roman" w:cs="Times New Roman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If the standard hydrogen electrode is used as the reduction electrode, then the emf is given</w:t>
      </w:r>
      <w:r w:rsidR="00D22C5A" w:rsidRPr="008E6FA6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</w:p>
    <w:p w14:paraId="5D6D69E8" w14:textId="3A875713" w:rsidR="00D22C5A" w:rsidRDefault="00A85019" w:rsidP="00D22C5A">
      <w:pPr>
        <w:widowControl w:val="0"/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 xml:space="preserve">      </w:t>
      </w:r>
      <w:proofErr w:type="gramStart"/>
      <w:r w:rsidR="00D22C5A" w:rsidRPr="008E6FA6">
        <w:rPr>
          <w:rFonts w:ascii="Times New Roman" w:hAnsi="Times New Roman" w:cs="Times New Roman"/>
          <w:sz w:val="24"/>
          <w:szCs w:val="24"/>
        </w:rPr>
        <w:t>by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_</w:t>
      </w:r>
      <w:proofErr w:type="gramEnd"/>
      <w:r>
        <w:rPr>
          <w:rFonts w:ascii="Times New Roman" w:hAnsi="Times New Roman" w:cs="Times New Roman"/>
          <w:sz w:val="24"/>
          <w:szCs w:val="24"/>
          <w:u w:val="single"/>
        </w:rPr>
        <w:t>___________________</w:t>
      </w:r>
    </w:p>
    <w:p w14:paraId="4984D10F" w14:textId="752456A8" w:rsidR="00D22C5A" w:rsidRPr="008E6FA6" w:rsidRDefault="00D22C5A" w:rsidP="00D22C5A">
      <w:pPr>
        <w:widowControl w:val="0"/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</w:p>
    <w:p w14:paraId="0754F5E2" w14:textId="77777777" w:rsidR="00D22C5A" w:rsidRPr="000931E4" w:rsidRDefault="00D22C5A" w:rsidP="00D22C5A">
      <w:pPr>
        <w:pStyle w:val="BodyText"/>
        <w:spacing w:before="0"/>
        <w:ind w:left="821" w:firstLine="0"/>
      </w:pPr>
      <w:r w:rsidRPr="000931E4">
        <w:t xml:space="preserve">a) </w:t>
      </w:r>
      <w:proofErr w:type="spellStart"/>
      <w:r w:rsidRPr="000931E4">
        <w:t>E</w:t>
      </w:r>
      <w:r w:rsidRPr="000931E4">
        <w:rPr>
          <w:vertAlign w:val="subscript"/>
        </w:rPr>
        <w:t>red</w:t>
      </w:r>
      <w:proofErr w:type="spellEnd"/>
      <w:r w:rsidRPr="000931E4">
        <w:t xml:space="preserve"> = -</w:t>
      </w:r>
      <w:proofErr w:type="spellStart"/>
      <w:r w:rsidRPr="000931E4">
        <w:t>E</w:t>
      </w:r>
      <w:r w:rsidRPr="000931E4">
        <w:rPr>
          <w:vertAlign w:val="superscript"/>
        </w:rPr>
        <w:t>o</w:t>
      </w:r>
      <w:proofErr w:type="spellEnd"/>
      <w:r w:rsidRPr="000931E4">
        <w:t xml:space="preserve"> + (5/n) log</w:t>
      </w:r>
      <w:r w:rsidRPr="000931E4">
        <w:rPr>
          <w:vertAlign w:val="subscript"/>
        </w:rPr>
        <w:t>10</w:t>
      </w:r>
      <w:r w:rsidRPr="000931E4">
        <w:t xml:space="preserve"> [H</w:t>
      </w:r>
      <w:r w:rsidRPr="000931E4">
        <w:rPr>
          <w:vertAlign w:val="superscript"/>
        </w:rPr>
        <w:t>+</w:t>
      </w:r>
      <w:r w:rsidRPr="000931E4">
        <w:t>].</w:t>
      </w:r>
    </w:p>
    <w:p w14:paraId="616992E0" w14:textId="77777777" w:rsidR="00D22C5A" w:rsidRPr="000931E4" w:rsidRDefault="00D22C5A" w:rsidP="00D22C5A">
      <w:pPr>
        <w:pStyle w:val="BodyText"/>
        <w:spacing w:before="45"/>
        <w:ind w:left="821" w:firstLine="0"/>
      </w:pPr>
      <w:r w:rsidRPr="000931E4">
        <w:t xml:space="preserve">b) </w:t>
      </w:r>
      <w:proofErr w:type="spellStart"/>
      <w:r w:rsidRPr="000931E4">
        <w:t>E</w:t>
      </w:r>
      <w:r w:rsidRPr="000931E4">
        <w:rPr>
          <w:vertAlign w:val="subscript"/>
        </w:rPr>
        <w:t>red</w:t>
      </w:r>
      <w:proofErr w:type="spellEnd"/>
      <w:r w:rsidRPr="000931E4">
        <w:t xml:space="preserve"> = -</w:t>
      </w:r>
      <w:proofErr w:type="spellStart"/>
      <w:r w:rsidRPr="000931E4">
        <w:t>E</w:t>
      </w:r>
      <w:r w:rsidRPr="000931E4">
        <w:rPr>
          <w:vertAlign w:val="superscript"/>
        </w:rPr>
        <w:t>o</w:t>
      </w:r>
      <w:proofErr w:type="spellEnd"/>
      <w:r w:rsidRPr="000931E4">
        <w:t xml:space="preserve"> – (0.0591/n) log</w:t>
      </w:r>
      <w:r w:rsidRPr="000931E4">
        <w:rPr>
          <w:vertAlign w:val="subscript"/>
        </w:rPr>
        <w:t>10</w:t>
      </w:r>
      <w:r w:rsidRPr="000931E4">
        <w:t xml:space="preserve"> [H</w:t>
      </w:r>
      <w:r w:rsidRPr="000931E4">
        <w:rPr>
          <w:vertAlign w:val="superscript"/>
        </w:rPr>
        <w:t>+</w:t>
      </w:r>
      <w:r w:rsidRPr="000931E4">
        <w:t>].</w:t>
      </w:r>
    </w:p>
    <w:p w14:paraId="2A3488EC" w14:textId="77777777" w:rsidR="00D22C5A" w:rsidRPr="000931E4" w:rsidRDefault="00D22C5A" w:rsidP="00D22C5A">
      <w:pPr>
        <w:pStyle w:val="BodyText"/>
        <w:ind w:left="821" w:firstLine="0"/>
      </w:pPr>
      <w:r w:rsidRPr="000931E4">
        <w:t xml:space="preserve">c) </w:t>
      </w:r>
      <w:proofErr w:type="spellStart"/>
      <w:r w:rsidRPr="000931E4">
        <w:t>E</w:t>
      </w:r>
      <w:r w:rsidRPr="000931E4">
        <w:rPr>
          <w:vertAlign w:val="subscript"/>
        </w:rPr>
        <w:t>red</w:t>
      </w:r>
      <w:proofErr w:type="spellEnd"/>
      <w:r w:rsidRPr="000931E4">
        <w:t xml:space="preserve"> = </w:t>
      </w:r>
      <w:proofErr w:type="spellStart"/>
      <w:r w:rsidRPr="000931E4">
        <w:t>E</w:t>
      </w:r>
      <w:r w:rsidRPr="000931E4">
        <w:rPr>
          <w:vertAlign w:val="superscript"/>
        </w:rPr>
        <w:t>o</w:t>
      </w:r>
      <w:proofErr w:type="spellEnd"/>
      <w:r w:rsidRPr="000931E4">
        <w:t xml:space="preserve"> + (0.0591/n) log</w:t>
      </w:r>
      <w:r w:rsidRPr="000931E4">
        <w:rPr>
          <w:vertAlign w:val="subscript"/>
        </w:rPr>
        <w:t>10</w:t>
      </w:r>
      <w:r w:rsidRPr="000931E4">
        <w:t xml:space="preserve"> [H</w:t>
      </w:r>
      <w:r w:rsidRPr="000931E4">
        <w:rPr>
          <w:vertAlign w:val="superscript"/>
        </w:rPr>
        <w:t>+</w:t>
      </w:r>
      <w:r w:rsidRPr="000931E4">
        <w:t>].</w:t>
      </w:r>
    </w:p>
    <w:p w14:paraId="3C758EA4" w14:textId="7C688451" w:rsidR="00D22C5A" w:rsidRDefault="00D22C5A" w:rsidP="00D22C5A">
      <w:pPr>
        <w:pStyle w:val="BodyText"/>
        <w:ind w:left="821" w:firstLine="0"/>
        <w:rPr>
          <w:color w:val="FF0000"/>
        </w:rPr>
      </w:pPr>
      <w:r w:rsidRPr="000931E4">
        <w:rPr>
          <w:color w:val="FF0000"/>
        </w:rPr>
        <w:t xml:space="preserve">d) </w:t>
      </w:r>
      <w:proofErr w:type="spellStart"/>
      <w:r w:rsidRPr="000931E4">
        <w:rPr>
          <w:color w:val="FF0000"/>
        </w:rPr>
        <w:t>E</w:t>
      </w:r>
      <w:r w:rsidRPr="000931E4">
        <w:rPr>
          <w:color w:val="FF0000"/>
          <w:vertAlign w:val="subscript"/>
        </w:rPr>
        <w:t>red</w:t>
      </w:r>
      <w:proofErr w:type="spellEnd"/>
      <w:r w:rsidRPr="000931E4">
        <w:rPr>
          <w:color w:val="FF0000"/>
        </w:rPr>
        <w:t xml:space="preserve"> = </w:t>
      </w:r>
      <w:proofErr w:type="spellStart"/>
      <w:r w:rsidRPr="000931E4">
        <w:rPr>
          <w:color w:val="FF0000"/>
        </w:rPr>
        <w:t>E</w:t>
      </w:r>
      <w:r w:rsidRPr="000931E4">
        <w:rPr>
          <w:color w:val="FF0000"/>
          <w:vertAlign w:val="superscript"/>
        </w:rPr>
        <w:t>o</w:t>
      </w:r>
      <w:proofErr w:type="spellEnd"/>
      <w:r w:rsidRPr="000931E4">
        <w:rPr>
          <w:color w:val="FF0000"/>
        </w:rPr>
        <w:t xml:space="preserve"> -(0.0591/n) log</w:t>
      </w:r>
      <w:r w:rsidRPr="000931E4">
        <w:rPr>
          <w:color w:val="FF0000"/>
          <w:vertAlign w:val="subscript"/>
        </w:rPr>
        <w:t>10</w:t>
      </w:r>
      <w:r w:rsidRPr="000931E4">
        <w:rPr>
          <w:color w:val="FF0000"/>
        </w:rPr>
        <w:t xml:space="preserve"> [H</w:t>
      </w:r>
      <w:r w:rsidRPr="000931E4">
        <w:rPr>
          <w:color w:val="FF0000"/>
          <w:vertAlign w:val="superscript"/>
        </w:rPr>
        <w:t>+</w:t>
      </w:r>
      <w:r w:rsidRPr="000931E4">
        <w:rPr>
          <w:color w:val="FF0000"/>
        </w:rPr>
        <w:t>].</w:t>
      </w:r>
    </w:p>
    <w:p w14:paraId="50A9087E" w14:textId="77777777" w:rsidR="00A85019" w:rsidRPr="000931E4" w:rsidRDefault="00A85019" w:rsidP="00D22C5A">
      <w:pPr>
        <w:pStyle w:val="BodyText"/>
        <w:ind w:left="821" w:firstLine="0"/>
      </w:pPr>
    </w:p>
    <w:p w14:paraId="04EDF94E" w14:textId="15660D42" w:rsidR="00D22C5A" w:rsidRPr="008E6FA6" w:rsidRDefault="00A85019" w:rsidP="00D22C5A">
      <w:pPr>
        <w:widowControl w:val="0"/>
        <w:tabs>
          <w:tab w:val="left" w:pos="567"/>
          <w:tab w:val="left" w:pos="2500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1. ____________</w:t>
      </w:r>
      <w:r w:rsidR="00D22C5A" w:rsidRPr="008E6FA6">
        <w:rPr>
          <w:rFonts w:ascii="Times New Roman" w:hAnsi="Times New Roman" w:cs="Times New Roman"/>
          <w:sz w:val="24"/>
          <w:szCs w:val="24"/>
        </w:rPr>
        <w:t>is the device used to measure the emf of the</w:t>
      </w:r>
      <w:r w:rsidR="00D22C5A" w:rsidRPr="008E6FA6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cell.</w:t>
      </w:r>
      <w:r w:rsidR="00D22C5A" w:rsidRPr="008E6FA6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3881E301" w14:textId="77777777" w:rsidR="00D22C5A" w:rsidRPr="000931E4" w:rsidRDefault="00D22C5A">
      <w:pPr>
        <w:pStyle w:val="ListParagraph"/>
        <w:widowControl w:val="0"/>
        <w:numPr>
          <w:ilvl w:val="0"/>
          <w:numId w:val="12"/>
        </w:numPr>
        <w:tabs>
          <w:tab w:val="left" w:pos="1066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Voltmeter</w:t>
      </w:r>
    </w:p>
    <w:p w14:paraId="69EE63A5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12"/>
        </w:numPr>
        <w:tabs>
          <w:tab w:val="left" w:pos="1096"/>
        </w:tabs>
        <w:autoSpaceDE w:val="0"/>
        <w:autoSpaceDN w:val="0"/>
        <w:spacing w:before="39" w:after="0" w:line="240" w:lineRule="auto"/>
        <w:ind w:left="1095" w:hanging="27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Potentiometer</w:t>
      </w:r>
    </w:p>
    <w:p w14:paraId="79719950" w14:textId="77777777" w:rsidR="00D22C5A" w:rsidRPr="000931E4" w:rsidRDefault="00D22C5A">
      <w:pPr>
        <w:pStyle w:val="ListParagraph"/>
        <w:widowControl w:val="0"/>
        <w:numPr>
          <w:ilvl w:val="0"/>
          <w:numId w:val="12"/>
        </w:numPr>
        <w:tabs>
          <w:tab w:val="left" w:pos="1066"/>
        </w:tabs>
        <w:autoSpaceDE w:val="0"/>
        <w:autoSpaceDN w:val="0"/>
        <w:spacing w:before="45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mmeter</w:t>
      </w:r>
    </w:p>
    <w:p w14:paraId="1613933E" w14:textId="77777777" w:rsidR="00D22C5A" w:rsidRPr="000931E4" w:rsidRDefault="00D22C5A">
      <w:pPr>
        <w:pStyle w:val="ListParagraph"/>
        <w:widowControl w:val="0"/>
        <w:numPr>
          <w:ilvl w:val="0"/>
          <w:numId w:val="12"/>
        </w:numPr>
        <w:tabs>
          <w:tab w:val="left" w:pos="1081"/>
        </w:tabs>
        <w:autoSpaceDE w:val="0"/>
        <w:autoSpaceDN w:val="0"/>
        <w:spacing w:before="39" w:after="0" w:line="240" w:lineRule="auto"/>
        <w:ind w:left="1080" w:hanging="260"/>
        <w:contextualSpacing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sz w:val="24"/>
          <w:szCs w:val="24"/>
        </w:rPr>
        <w:t>Multimeter</w:t>
      </w:r>
      <w:proofErr w:type="spellEnd"/>
    </w:p>
    <w:p w14:paraId="08046AB3" w14:textId="18212F8C" w:rsidR="00D22C5A" w:rsidRPr="008E6FA6" w:rsidRDefault="00A85019" w:rsidP="00D22C5A">
      <w:pPr>
        <w:widowControl w:val="0"/>
        <w:tabs>
          <w:tab w:val="left" w:pos="567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8E6FA6">
        <w:rPr>
          <w:rFonts w:ascii="Times New Roman" w:hAnsi="Times New Roman" w:cs="Times New Roman"/>
          <w:sz w:val="24"/>
          <w:szCs w:val="24"/>
        </w:rPr>
        <w:t>In corrosion, as a result of decay, the metals are not converted</w:t>
      </w:r>
      <w:r w:rsidR="00D22C5A" w:rsidRPr="008E6FA6">
        <w:rPr>
          <w:rFonts w:ascii="Times New Roman" w:hAnsi="Times New Roman" w:cs="Times New Roman"/>
          <w:spacing w:val="-21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 xml:space="preserve">into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       </w:t>
      </w:r>
    </w:p>
    <w:p w14:paraId="2C7DF8D8" w14:textId="77777777" w:rsidR="00D22C5A" w:rsidRPr="000931E4" w:rsidRDefault="00D22C5A">
      <w:pPr>
        <w:pStyle w:val="ListParagraph"/>
        <w:widowControl w:val="0"/>
        <w:numPr>
          <w:ilvl w:val="0"/>
          <w:numId w:val="13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Oxides</w:t>
      </w:r>
    </w:p>
    <w:p w14:paraId="77C04990" w14:textId="77777777" w:rsidR="00D22C5A" w:rsidRPr="000931E4" w:rsidRDefault="00D22C5A">
      <w:pPr>
        <w:pStyle w:val="ListParagraph"/>
        <w:widowControl w:val="0"/>
        <w:numPr>
          <w:ilvl w:val="0"/>
          <w:numId w:val="13"/>
        </w:numPr>
        <w:tabs>
          <w:tab w:val="left" w:pos="1081"/>
        </w:tabs>
        <w:autoSpaceDE w:val="0"/>
        <w:autoSpaceDN w:val="0"/>
        <w:spacing w:before="44" w:after="0" w:line="240" w:lineRule="auto"/>
        <w:ind w:left="1080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ydroxides</w:t>
      </w:r>
    </w:p>
    <w:p w14:paraId="26D30403" w14:textId="77777777" w:rsidR="00D22C5A" w:rsidRPr="000931E4" w:rsidRDefault="00D22C5A">
      <w:pPr>
        <w:pStyle w:val="ListParagraph"/>
        <w:widowControl w:val="0"/>
        <w:numPr>
          <w:ilvl w:val="0"/>
          <w:numId w:val="13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arbonates</w:t>
      </w:r>
    </w:p>
    <w:p w14:paraId="084DB3BF" w14:textId="6B75E115" w:rsidR="00D22C5A" w:rsidRDefault="00D22C5A">
      <w:pPr>
        <w:pStyle w:val="Heading2"/>
        <w:keepNext w:val="0"/>
        <w:keepLines w:val="0"/>
        <w:widowControl w:val="0"/>
        <w:numPr>
          <w:ilvl w:val="0"/>
          <w:numId w:val="13"/>
        </w:numPr>
        <w:tabs>
          <w:tab w:val="left" w:pos="1096"/>
        </w:tabs>
        <w:autoSpaceDE w:val="0"/>
        <w:autoSpaceDN w:val="0"/>
        <w:spacing w:before="39" w:after="0" w:line="240" w:lineRule="auto"/>
        <w:ind w:left="1095" w:hanging="27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Peroxides</w:t>
      </w:r>
    </w:p>
    <w:p w14:paraId="2448DA97" w14:textId="77777777" w:rsidR="00A85019" w:rsidRPr="00A85019" w:rsidRDefault="00A85019" w:rsidP="00A85019"/>
    <w:p w14:paraId="261ECC90" w14:textId="47FA615C" w:rsidR="00D22C5A" w:rsidRPr="008E6FA6" w:rsidRDefault="00A85019" w:rsidP="00D22C5A">
      <w:pPr>
        <w:widowControl w:val="0"/>
        <w:tabs>
          <w:tab w:val="left" w:pos="567"/>
          <w:tab w:val="left" w:pos="5980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8E6FA6">
        <w:rPr>
          <w:rFonts w:ascii="Times New Roman" w:hAnsi="Times New Roman" w:cs="Times New Roman"/>
          <w:sz w:val="24"/>
          <w:szCs w:val="24"/>
        </w:rPr>
        <w:t>Iron undergoes corrosion</w:t>
      </w:r>
      <w:r w:rsidR="00D22C5A" w:rsidRPr="008E6FA6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to</w:t>
      </w:r>
      <w:r w:rsidR="00D22C5A" w:rsidRPr="008E6FA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produce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ab/>
      </w:r>
      <w:r w:rsidR="00D22C5A" w:rsidRPr="008E6FA6">
        <w:rPr>
          <w:rFonts w:ascii="Times New Roman" w:hAnsi="Times New Roman" w:cs="Times New Roman"/>
          <w:sz w:val="24"/>
          <w:szCs w:val="24"/>
        </w:rPr>
        <w:t>coloured hydrated ferric</w:t>
      </w:r>
      <w:r w:rsidR="00D22C5A" w:rsidRPr="008E6FA6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oxide</w:t>
      </w:r>
    </w:p>
    <w:p w14:paraId="069A8210" w14:textId="77777777" w:rsidR="00D22C5A" w:rsidRPr="000931E4" w:rsidRDefault="00D22C5A">
      <w:pPr>
        <w:pStyle w:val="ListParagraph"/>
        <w:widowControl w:val="0"/>
        <w:numPr>
          <w:ilvl w:val="0"/>
          <w:numId w:val="14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Red</w:t>
      </w:r>
    </w:p>
    <w:p w14:paraId="707C59CE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14"/>
        </w:numPr>
        <w:tabs>
          <w:tab w:val="left" w:pos="1096"/>
        </w:tabs>
        <w:autoSpaceDE w:val="0"/>
        <w:autoSpaceDN w:val="0"/>
        <w:spacing w:before="44" w:after="0" w:line="240" w:lineRule="auto"/>
        <w:ind w:left="1095" w:hanging="27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Brown</w:t>
      </w:r>
    </w:p>
    <w:p w14:paraId="6D8E244D" w14:textId="77777777" w:rsidR="00D22C5A" w:rsidRPr="000931E4" w:rsidRDefault="00D22C5A">
      <w:pPr>
        <w:pStyle w:val="ListParagraph"/>
        <w:widowControl w:val="0"/>
        <w:numPr>
          <w:ilvl w:val="0"/>
          <w:numId w:val="14"/>
        </w:numPr>
        <w:tabs>
          <w:tab w:val="left" w:pos="1066"/>
        </w:tabs>
        <w:autoSpaceDE w:val="0"/>
        <w:autoSpaceDN w:val="0"/>
        <w:spacing w:before="40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Green</w:t>
      </w:r>
    </w:p>
    <w:p w14:paraId="0113908B" w14:textId="77777777" w:rsidR="00D22C5A" w:rsidRPr="000931E4" w:rsidRDefault="00D22C5A">
      <w:pPr>
        <w:pStyle w:val="ListParagraph"/>
        <w:widowControl w:val="0"/>
        <w:numPr>
          <w:ilvl w:val="0"/>
          <w:numId w:val="14"/>
        </w:numPr>
        <w:tabs>
          <w:tab w:val="left" w:pos="1081"/>
        </w:tabs>
        <w:autoSpaceDE w:val="0"/>
        <w:autoSpaceDN w:val="0"/>
        <w:spacing w:before="44" w:after="0" w:line="240" w:lineRule="auto"/>
        <w:ind w:left="1080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lue</w:t>
      </w:r>
    </w:p>
    <w:p w14:paraId="669CCDA1" w14:textId="7A68F734" w:rsidR="00D22C5A" w:rsidRPr="008E6FA6" w:rsidRDefault="00A85019" w:rsidP="00D22C5A">
      <w:pPr>
        <w:widowControl w:val="0"/>
        <w:tabs>
          <w:tab w:val="left" w:pos="567"/>
          <w:tab w:val="left" w:pos="4609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8E6FA6">
        <w:rPr>
          <w:rFonts w:ascii="Times New Roman" w:hAnsi="Times New Roman" w:cs="Times New Roman"/>
          <w:sz w:val="24"/>
          <w:szCs w:val="24"/>
        </w:rPr>
        <w:t>The rusting iron of Iron is</w:t>
      </w:r>
      <w:r w:rsidR="00D22C5A" w:rsidRPr="008E6FA6">
        <w:rPr>
          <w:rFonts w:ascii="Times New Roman" w:hAnsi="Times New Roman" w:cs="Times New Roman"/>
          <w:spacing w:val="-9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28898EFB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15"/>
        </w:numPr>
        <w:tabs>
          <w:tab w:val="left" w:pos="1081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b w:val="0"/>
          <w:sz w:val="24"/>
          <w:szCs w:val="24"/>
        </w:rPr>
      </w:pPr>
      <w:r w:rsidRPr="000931E4">
        <w:rPr>
          <w:rFonts w:ascii="Times New Roman" w:hAnsi="Times New Roman" w:cs="Times New Roman"/>
          <w:b w:val="0"/>
          <w:sz w:val="24"/>
          <w:szCs w:val="24"/>
        </w:rPr>
        <w:t>Oxidation corrosion</w:t>
      </w:r>
    </w:p>
    <w:p w14:paraId="403EEAEE" w14:textId="77777777" w:rsidR="00D22C5A" w:rsidRPr="000931E4" w:rsidRDefault="00D22C5A">
      <w:pPr>
        <w:pStyle w:val="ListParagraph"/>
        <w:widowControl w:val="0"/>
        <w:numPr>
          <w:ilvl w:val="0"/>
          <w:numId w:val="15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Liquid metal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rrosion</w:t>
      </w:r>
    </w:p>
    <w:p w14:paraId="48C78BB2" w14:textId="77777777" w:rsidR="00D22C5A" w:rsidRPr="000931E4" w:rsidRDefault="00D22C5A">
      <w:pPr>
        <w:pStyle w:val="ListParagraph"/>
        <w:widowControl w:val="0"/>
        <w:numPr>
          <w:ilvl w:val="0"/>
          <w:numId w:val="15"/>
        </w:numPr>
        <w:tabs>
          <w:tab w:val="left" w:pos="1066"/>
        </w:tabs>
        <w:autoSpaceDE w:val="0"/>
        <w:autoSpaceDN w:val="0"/>
        <w:spacing w:before="45" w:after="0" w:line="240" w:lineRule="auto"/>
        <w:ind w:left="1065" w:hanging="245"/>
        <w:contextualSpacing w:val="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Wet</w:t>
      </w:r>
      <w:r w:rsidRPr="000931E4">
        <w:rPr>
          <w:rFonts w:ascii="Times New Roman" w:hAnsi="Times New Roman" w:cs="Times New Roman"/>
          <w:b/>
          <w:color w:val="FF0000"/>
          <w:spacing w:val="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corrosion</w:t>
      </w:r>
    </w:p>
    <w:p w14:paraId="2A470056" w14:textId="77777777" w:rsidR="00D22C5A" w:rsidRDefault="00D22C5A">
      <w:pPr>
        <w:pStyle w:val="ListParagraph"/>
        <w:widowControl w:val="0"/>
        <w:numPr>
          <w:ilvl w:val="0"/>
          <w:numId w:val="15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orrosion by other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gases</w:t>
      </w:r>
    </w:p>
    <w:p w14:paraId="00E4A076" w14:textId="38C39733" w:rsidR="00D22C5A" w:rsidRDefault="00D22C5A" w:rsidP="00D22C5A">
      <w:pPr>
        <w:pStyle w:val="ListParagraph"/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108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428C4E0D" w14:textId="1B9B305A" w:rsidR="00A85019" w:rsidRDefault="00A85019" w:rsidP="00D22C5A">
      <w:pPr>
        <w:pStyle w:val="ListParagraph"/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108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2B9AA831" w14:textId="77777777" w:rsidR="00A85019" w:rsidRPr="000931E4" w:rsidRDefault="00A85019" w:rsidP="00D22C5A">
      <w:pPr>
        <w:pStyle w:val="ListParagraph"/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108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5DEC91B4" w14:textId="2E561DD7" w:rsidR="00D22C5A" w:rsidRPr="008E6FA6" w:rsidRDefault="00A85019" w:rsidP="00D22C5A">
      <w:pPr>
        <w:tabs>
          <w:tab w:val="left" w:pos="82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8E6FA6">
        <w:rPr>
          <w:rFonts w:ascii="Times New Roman" w:hAnsi="Times New Roman" w:cs="Times New Roman"/>
          <w:sz w:val="24"/>
          <w:szCs w:val="24"/>
        </w:rPr>
        <w:t xml:space="preserve">MoO layer is ----- layer that leads to corrosion. </w:t>
      </w:r>
    </w:p>
    <w:p w14:paraId="579E8121" w14:textId="77777777" w:rsidR="00D22C5A" w:rsidRPr="000931E4" w:rsidRDefault="00D22C5A">
      <w:pPr>
        <w:pStyle w:val="ListParagraph"/>
        <w:widowControl w:val="0"/>
        <w:numPr>
          <w:ilvl w:val="1"/>
          <w:numId w:val="17"/>
        </w:numPr>
        <w:tabs>
          <w:tab w:val="left" w:pos="1134"/>
        </w:tabs>
        <w:autoSpaceDE w:val="0"/>
        <w:autoSpaceDN w:val="0"/>
        <w:spacing w:before="44" w:after="0" w:line="240" w:lineRule="auto"/>
        <w:ind w:left="1901" w:hanging="1334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table</w:t>
      </w:r>
    </w:p>
    <w:p w14:paraId="76CCB304" w14:textId="77777777" w:rsidR="00D22C5A" w:rsidRPr="000931E4" w:rsidRDefault="00D22C5A">
      <w:pPr>
        <w:pStyle w:val="ListParagraph"/>
        <w:widowControl w:val="0"/>
        <w:numPr>
          <w:ilvl w:val="1"/>
          <w:numId w:val="17"/>
        </w:numPr>
        <w:tabs>
          <w:tab w:val="left" w:pos="1134"/>
        </w:tabs>
        <w:autoSpaceDE w:val="0"/>
        <w:autoSpaceDN w:val="0"/>
        <w:spacing w:before="39" w:after="0" w:line="240" w:lineRule="auto"/>
        <w:ind w:left="1901" w:hanging="1334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Unstable</w:t>
      </w:r>
    </w:p>
    <w:p w14:paraId="25FC8D1A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1"/>
          <w:numId w:val="17"/>
        </w:numPr>
        <w:tabs>
          <w:tab w:val="left" w:pos="1134"/>
        </w:tabs>
        <w:autoSpaceDE w:val="0"/>
        <w:autoSpaceDN w:val="0"/>
        <w:spacing w:before="44" w:after="0" w:line="240" w:lineRule="auto"/>
        <w:ind w:left="1901" w:hanging="1334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Volatile</w:t>
      </w:r>
    </w:p>
    <w:p w14:paraId="64BDE09B" w14:textId="77777777" w:rsidR="00D22C5A" w:rsidRPr="000931E4" w:rsidRDefault="00D22C5A">
      <w:pPr>
        <w:pStyle w:val="ListParagraph"/>
        <w:widowControl w:val="0"/>
        <w:numPr>
          <w:ilvl w:val="1"/>
          <w:numId w:val="17"/>
        </w:numPr>
        <w:tabs>
          <w:tab w:val="left" w:pos="1134"/>
        </w:tabs>
        <w:autoSpaceDE w:val="0"/>
        <w:autoSpaceDN w:val="0"/>
        <w:spacing w:before="39" w:after="0" w:line="240" w:lineRule="auto"/>
        <w:ind w:left="1901" w:hanging="1334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orous</w:t>
      </w:r>
    </w:p>
    <w:p w14:paraId="635E830E" w14:textId="70BCCB19" w:rsidR="00D22C5A" w:rsidRPr="000931E4" w:rsidRDefault="00A85019" w:rsidP="00D22C5A">
      <w:pPr>
        <w:tabs>
          <w:tab w:val="left" w:pos="821"/>
        </w:tabs>
        <w:spacing w:before="44" w:line="240" w:lineRule="auto"/>
        <w:ind w:right="-46"/>
        <w:rPr>
          <w:rFonts w:ascii="Times New Roman" w:hAnsi="Times New Roman" w:cs="Times New Roman"/>
          <w:color w:val="00B0F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shd w:val="clear" w:color="auto" w:fill="FCFCFC"/>
        </w:rPr>
        <w:t>16</w:t>
      </w:r>
      <w:r w:rsidR="00D22C5A">
        <w:rPr>
          <w:rFonts w:ascii="Times New Roman" w:hAnsi="Times New Roman" w:cs="Times New Roman"/>
          <w:sz w:val="24"/>
          <w:szCs w:val="24"/>
          <w:shd w:val="clear" w:color="auto" w:fill="FCFCFC"/>
        </w:rPr>
        <w:t xml:space="preserve">. </w:t>
      </w:r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</w:rPr>
        <w:t>Helmholtz free energy A is expressed</w:t>
      </w:r>
      <w:r w:rsidR="00D22C5A" w:rsidRPr="000931E4">
        <w:rPr>
          <w:rFonts w:ascii="Times New Roman" w:hAnsi="Times New Roman" w:cs="Times New Roman"/>
          <w:spacing w:val="-15"/>
          <w:sz w:val="24"/>
          <w:szCs w:val="24"/>
          <w:shd w:val="clear" w:color="auto" w:fill="FCFCFC"/>
        </w:rPr>
        <w:t xml:space="preserve"> </w:t>
      </w:r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</w:rPr>
        <w:t>as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D6ADBE" w14:textId="77777777" w:rsidR="00D22C5A" w:rsidRPr="000931E4" w:rsidRDefault="00D22C5A" w:rsidP="00D22C5A">
      <w:pPr>
        <w:tabs>
          <w:tab w:val="left" w:pos="821"/>
        </w:tabs>
        <w:spacing w:before="44" w:after="0" w:line="240" w:lineRule="auto"/>
        <w:ind w:left="461" w:right="484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)  A=U+TS</w:t>
      </w:r>
    </w:p>
    <w:p w14:paraId="35D41CF4" w14:textId="77777777" w:rsidR="00D22C5A" w:rsidRPr="000931E4" w:rsidRDefault="00D22C5A" w:rsidP="00D22C5A">
      <w:pPr>
        <w:tabs>
          <w:tab w:val="left" w:pos="821"/>
        </w:tabs>
        <w:spacing w:before="44" w:after="0" w:line="240" w:lineRule="auto"/>
        <w:ind w:left="461" w:right="484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)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A=H+TS</w:t>
      </w:r>
    </w:p>
    <w:p w14:paraId="256788B2" w14:textId="77777777" w:rsidR="00D22C5A" w:rsidRPr="000931E4" w:rsidRDefault="00D22C5A" w:rsidP="00D22C5A">
      <w:pPr>
        <w:tabs>
          <w:tab w:val="left" w:pos="821"/>
        </w:tabs>
        <w:spacing w:before="44" w:after="0" w:line="240" w:lineRule="auto"/>
        <w:ind w:left="461" w:right="4843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c) A=U-TS</w:t>
      </w:r>
    </w:p>
    <w:p w14:paraId="0FF3D628" w14:textId="77777777" w:rsidR="00D22C5A" w:rsidRPr="000931E4" w:rsidRDefault="00D22C5A" w:rsidP="00D22C5A">
      <w:pPr>
        <w:tabs>
          <w:tab w:val="left" w:pos="821"/>
        </w:tabs>
        <w:spacing w:before="44" w:after="0" w:line="240" w:lineRule="auto"/>
        <w:ind w:left="461" w:right="484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)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A=H-TS</w:t>
      </w:r>
    </w:p>
    <w:p w14:paraId="186B6692" w14:textId="786DB6C2" w:rsidR="00D22C5A" w:rsidRPr="000931E4" w:rsidRDefault="00A85019" w:rsidP="00D22C5A">
      <w:pPr>
        <w:tabs>
          <w:tab w:val="left" w:pos="821"/>
          <w:tab w:val="left" w:pos="4678"/>
        </w:tabs>
        <w:spacing w:before="7" w:line="240" w:lineRule="auto"/>
        <w:ind w:left="461" w:right="-46" w:hanging="461"/>
        <w:rPr>
          <w:rFonts w:ascii="Times New Roman" w:hAnsi="Times New Roman" w:cs="Times New Roman"/>
          <w:color w:val="00B0F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shd w:val="clear" w:color="auto" w:fill="FCFCFC"/>
        </w:rPr>
        <w:t>17</w:t>
      </w:r>
      <w:r w:rsidR="00D22C5A">
        <w:rPr>
          <w:rFonts w:ascii="Times New Roman" w:hAnsi="Times New Roman" w:cs="Times New Roman"/>
          <w:sz w:val="24"/>
          <w:szCs w:val="24"/>
          <w:shd w:val="clear" w:color="auto" w:fill="FCFCFC"/>
        </w:rPr>
        <w:t>.</w:t>
      </w:r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</w:rPr>
        <w:t xml:space="preserve"> In a reversible process ∆</w:t>
      </w:r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  <w:vertAlign w:val="subscript"/>
        </w:rPr>
        <w:t>sys</w:t>
      </w:r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</w:rPr>
        <w:t xml:space="preserve"> + ∆</w:t>
      </w:r>
      <w:proofErr w:type="spellStart"/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  <w:vertAlign w:val="subscript"/>
        </w:rPr>
        <w:t>surr</w:t>
      </w:r>
      <w:proofErr w:type="spellEnd"/>
      <w:r w:rsidR="00D22C5A" w:rsidRPr="000931E4">
        <w:rPr>
          <w:rFonts w:ascii="Times New Roman" w:hAnsi="Times New Roman" w:cs="Times New Roman"/>
          <w:sz w:val="24"/>
          <w:szCs w:val="24"/>
          <w:shd w:val="clear" w:color="auto" w:fill="FCFCFC"/>
        </w:rPr>
        <w:t xml:space="preserve"> is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4A9EB1" w14:textId="77777777" w:rsidR="00D22C5A" w:rsidRPr="000931E4" w:rsidRDefault="00D22C5A">
      <w:pPr>
        <w:pStyle w:val="ListParagraph"/>
        <w:widowControl w:val="0"/>
        <w:numPr>
          <w:ilvl w:val="1"/>
          <w:numId w:val="16"/>
        </w:numPr>
        <w:tabs>
          <w:tab w:val="left" w:pos="821"/>
          <w:tab w:val="left" w:pos="4678"/>
        </w:tabs>
        <w:autoSpaceDE w:val="0"/>
        <w:autoSpaceDN w:val="0"/>
        <w:spacing w:before="7" w:after="0" w:line="240" w:lineRule="auto"/>
        <w:ind w:right="5410" w:hanging="873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&gt; 0</w:t>
      </w:r>
    </w:p>
    <w:p w14:paraId="28B6DA39" w14:textId="77777777" w:rsidR="00D22C5A" w:rsidRPr="000931E4" w:rsidRDefault="00D22C5A">
      <w:pPr>
        <w:pStyle w:val="ListParagraph"/>
        <w:widowControl w:val="0"/>
        <w:numPr>
          <w:ilvl w:val="1"/>
          <w:numId w:val="16"/>
        </w:numPr>
        <w:tabs>
          <w:tab w:val="left" w:pos="821"/>
          <w:tab w:val="left" w:pos="4678"/>
        </w:tabs>
        <w:autoSpaceDE w:val="0"/>
        <w:autoSpaceDN w:val="0"/>
        <w:spacing w:before="7" w:after="0" w:line="240" w:lineRule="auto"/>
        <w:ind w:right="5410" w:hanging="873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&lt; 0</w:t>
      </w:r>
    </w:p>
    <w:p w14:paraId="09DE822B" w14:textId="77777777" w:rsidR="00D22C5A" w:rsidRPr="000931E4" w:rsidRDefault="00D22C5A">
      <w:pPr>
        <w:pStyle w:val="ListParagraph"/>
        <w:widowControl w:val="0"/>
        <w:numPr>
          <w:ilvl w:val="1"/>
          <w:numId w:val="16"/>
        </w:numPr>
        <w:tabs>
          <w:tab w:val="left" w:pos="821"/>
          <w:tab w:val="left" w:pos="4678"/>
        </w:tabs>
        <w:autoSpaceDE w:val="0"/>
        <w:autoSpaceDN w:val="0"/>
        <w:spacing w:before="7" w:after="0" w:line="240" w:lineRule="auto"/>
        <w:ind w:right="5410" w:hanging="873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≥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0</w:t>
      </w:r>
    </w:p>
    <w:p w14:paraId="38346DB5" w14:textId="77777777" w:rsidR="00D22C5A" w:rsidRPr="000931E4" w:rsidRDefault="00D22C5A" w:rsidP="00D22C5A">
      <w:pPr>
        <w:tabs>
          <w:tab w:val="left" w:pos="821"/>
          <w:tab w:val="left" w:pos="4678"/>
        </w:tabs>
        <w:spacing w:before="7" w:line="240" w:lineRule="auto"/>
        <w:ind w:left="993" w:right="5410" w:hanging="87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d)</w:t>
      </w:r>
      <w:r w:rsidRPr="000931E4">
        <w:rPr>
          <w:rFonts w:ascii="Times New Roman" w:hAnsi="Times New Roman" w:cs="Times New Roman"/>
          <w:b/>
          <w:color w:val="FF0000"/>
          <w:spacing w:val="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b/>
          <w:color w:val="FF0000"/>
          <w:spacing w:val="-11"/>
          <w:sz w:val="24"/>
          <w:szCs w:val="24"/>
        </w:rPr>
        <w:t>=0</w:t>
      </w:r>
    </w:p>
    <w:p w14:paraId="4E619A89" w14:textId="4D0AA81B" w:rsidR="00D22C5A" w:rsidRPr="008E6FA6" w:rsidRDefault="00A85019" w:rsidP="00D22C5A">
      <w:pPr>
        <w:widowControl w:val="0"/>
        <w:tabs>
          <w:tab w:val="left" w:pos="821"/>
        </w:tabs>
        <w:autoSpaceDE w:val="0"/>
        <w:autoSpaceDN w:val="0"/>
        <w:spacing w:before="205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8E6FA6">
        <w:rPr>
          <w:rFonts w:ascii="Times New Roman" w:hAnsi="Times New Roman" w:cs="Times New Roman"/>
          <w:sz w:val="24"/>
          <w:szCs w:val="24"/>
        </w:rPr>
        <w:t>Identify the hard acid from the</w:t>
      </w:r>
      <w:r w:rsidR="00D22C5A" w:rsidRPr="008E6FA6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following:</w:t>
      </w:r>
      <w:r w:rsidR="00D22C5A" w:rsidRPr="008E6FA6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1172552F" w14:textId="77777777" w:rsidR="00D22C5A" w:rsidRPr="000931E4" w:rsidRDefault="00D22C5A" w:rsidP="00D22C5A">
      <w:pPr>
        <w:spacing w:after="0" w:line="240" w:lineRule="auto"/>
        <w:ind w:left="525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a) AlCl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</w:p>
    <w:p w14:paraId="6A3AB6A0" w14:textId="77777777" w:rsidR="00D22C5A" w:rsidRPr="000931E4" w:rsidRDefault="00D22C5A" w:rsidP="00D22C5A">
      <w:pPr>
        <w:spacing w:after="0" w:line="240" w:lineRule="auto"/>
        <w:ind w:left="525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N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7D0E0F" w14:textId="77777777" w:rsidR="00D22C5A" w:rsidRPr="000931E4" w:rsidRDefault="00D22C5A" w:rsidP="00D22C5A">
      <w:pPr>
        <w:spacing w:after="0" w:line="240" w:lineRule="auto"/>
        <w:ind w:left="525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 xml:space="preserve">O </w:t>
      </w:r>
    </w:p>
    <w:p w14:paraId="7D9151E7" w14:textId="77777777" w:rsidR="00D22C5A" w:rsidRPr="000931E4" w:rsidRDefault="00D22C5A" w:rsidP="00D22C5A">
      <w:pPr>
        <w:spacing w:after="0" w:line="240" w:lineRule="auto"/>
        <w:ind w:left="525"/>
        <w:rPr>
          <w:rFonts w:ascii="Times New Roman" w:hAnsi="Times New Roman" w:cs="Times New Roman"/>
          <w:sz w:val="24"/>
          <w:szCs w:val="24"/>
          <w:vertAlign w:val="superscript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d) OH </w:t>
      </w:r>
      <w:r w:rsidRPr="000931E4">
        <w:rPr>
          <w:rFonts w:ascii="Times New Roman" w:hAnsi="Times New Roman" w:cs="Times New Roman"/>
          <w:sz w:val="24"/>
          <w:szCs w:val="24"/>
          <w:vertAlign w:val="superscript"/>
        </w:rPr>
        <w:t>(-)</w:t>
      </w:r>
    </w:p>
    <w:p w14:paraId="4AFFFFCE" w14:textId="456EB6D8" w:rsidR="00D22C5A" w:rsidRPr="008E6FA6" w:rsidRDefault="00A85019" w:rsidP="00D22C5A">
      <w:pPr>
        <w:widowControl w:val="0"/>
        <w:tabs>
          <w:tab w:val="left" w:pos="821"/>
        </w:tabs>
        <w:autoSpaceDE w:val="0"/>
        <w:autoSpaceDN w:val="0"/>
        <w:spacing w:before="205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8E6FA6">
        <w:rPr>
          <w:rFonts w:ascii="Times New Roman" w:hAnsi="Times New Roman" w:cs="Times New Roman"/>
          <w:sz w:val="24"/>
          <w:szCs w:val="24"/>
        </w:rPr>
        <w:t>Entropy change for a spontaneous process</w:t>
      </w:r>
      <w:r w:rsidR="00D22C5A" w:rsidRPr="008E6FA6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D22C5A" w:rsidRPr="008E6FA6">
        <w:rPr>
          <w:rFonts w:ascii="Times New Roman" w:hAnsi="Times New Roman" w:cs="Times New Roman"/>
          <w:sz w:val="24"/>
          <w:szCs w:val="24"/>
        </w:rPr>
        <w:t>is</w:t>
      </w:r>
    </w:p>
    <w:p w14:paraId="5A056976" w14:textId="77777777" w:rsidR="00D22C5A" w:rsidRPr="000931E4" w:rsidRDefault="00D22C5A" w:rsidP="00D22C5A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 xml:space="preserve"> a) (-)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ve</w:t>
      </w:r>
      <w:proofErr w:type="spellEnd"/>
    </w:p>
    <w:p w14:paraId="1CABB5BA" w14:textId="77777777" w:rsidR="00D22C5A" w:rsidRPr="000931E4" w:rsidRDefault="00D22C5A" w:rsidP="00D22C5A">
      <w:pPr>
        <w:spacing w:after="0" w:line="240" w:lineRule="auto"/>
        <w:ind w:left="70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) (+) </w:t>
      </w:r>
      <w:proofErr w:type="spellStart"/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ve</w:t>
      </w:r>
      <w:proofErr w:type="spellEnd"/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</w:p>
    <w:p w14:paraId="02675C98" w14:textId="77777777" w:rsidR="00D22C5A" w:rsidRPr="000931E4" w:rsidRDefault="00D22C5A" w:rsidP="00D22C5A">
      <w:pPr>
        <w:spacing w:after="0" w:line="240" w:lineRule="auto"/>
        <w:ind w:left="7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 xml:space="preserve">c) 0 </w:t>
      </w:r>
    </w:p>
    <w:p w14:paraId="4D23E76D" w14:textId="77777777" w:rsidR="00A85019" w:rsidRDefault="00D22C5A" w:rsidP="00A85019">
      <w:pPr>
        <w:spacing w:line="240" w:lineRule="auto"/>
        <w:ind w:left="7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d) Both a and b</w:t>
      </w:r>
    </w:p>
    <w:p w14:paraId="20E05BE2" w14:textId="5CC7EFE6" w:rsidR="00D22C5A" w:rsidRPr="00B56E02" w:rsidRDefault="00A85019" w:rsidP="00A8501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B56E02">
        <w:rPr>
          <w:rFonts w:ascii="Times New Roman" w:hAnsi="Times New Roman" w:cs="Times New Roman"/>
          <w:sz w:val="24"/>
          <w:szCs w:val="24"/>
        </w:rPr>
        <w:t>In a reversible process, entropy of the</w:t>
      </w:r>
      <w:r w:rsidR="00D22C5A" w:rsidRPr="00B56E02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="00D22C5A" w:rsidRPr="00B56E02">
        <w:rPr>
          <w:rFonts w:ascii="Times New Roman" w:hAnsi="Times New Roman" w:cs="Times New Roman"/>
          <w:sz w:val="24"/>
          <w:szCs w:val="24"/>
        </w:rPr>
        <w:t xml:space="preserve">system </w:t>
      </w:r>
    </w:p>
    <w:p w14:paraId="5A31BD46" w14:textId="77777777" w:rsidR="00D22C5A" w:rsidRPr="00B56E02" w:rsidRDefault="00D22C5A" w:rsidP="00D22C5A">
      <w:pPr>
        <w:widowControl w:val="0"/>
        <w:tabs>
          <w:tab w:val="left" w:pos="1066"/>
        </w:tabs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56E02">
        <w:rPr>
          <w:rFonts w:ascii="Times New Roman" w:hAnsi="Times New Roman" w:cs="Times New Roman"/>
          <w:sz w:val="24"/>
          <w:szCs w:val="24"/>
        </w:rPr>
        <w:t xml:space="preserve">increases </w:t>
      </w:r>
    </w:p>
    <w:p w14:paraId="41370DE8" w14:textId="77777777" w:rsidR="00D22C5A" w:rsidRPr="00B56E02" w:rsidRDefault="00D22C5A" w:rsidP="00D22C5A">
      <w:pPr>
        <w:widowControl w:val="0"/>
        <w:tabs>
          <w:tab w:val="left" w:pos="1066"/>
        </w:tabs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56E02">
        <w:rPr>
          <w:rFonts w:ascii="Times New Roman" w:hAnsi="Times New Roman" w:cs="Times New Roman"/>
          <w:sz w:val="24"/>
          <w:szCs w:val="24"/>
        </w:rPr>
        <w:t xml:space="preserve">decreases </w:t>
      </w:r>
    </w:p>
    <w:p w14:paraId="781D5133" w14:textId="77777777" w:rsidR="00D22C5A" w:rsidRPr="000931E4" w:rsidRDefault="00D22C5A" w:rsidP="00D22C5A">
      <w:pPr>
        <w:tabs>
          <w:tab w:val="left" w:pos="1066"/>
        </w:tabs>
        <w:spacing w:after="0" w:line="240" w:lineRule="auto"/>
        <w:ind w:left="72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) zero </w:t>
      </w:r>
    </w:p>
    <w:p w14:paraId="17C0FC27" w14:textId="77777777" w:rsidR="00D22C5A" w:rsidRDefault="00D22C5A" w:rsidP="00D22C5A">
      <w:pPr>
        <w:tabs>
          <w:tab w:val="left" w:pos="1066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) remains</w:t>
      </w:r>
      <w:r w:rsidRPr="000931E4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nstant</w:t>
      </w:r>
    </w:p>
    <w:p w14:paraId="619629ED" w14:textId="77777777" w:rsidR="00D22C5A" w:rsidRPr="000931E4" w:rsidRDefault="00D22C5A" w:rsidP="00D22C5A">
      <w:pPr>
        <w:tabs>
          <w:tab w:val="left" w:pos="1066"/>
        </w:tabs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58D3470E" w14:textId="5DB8AAB9" w:rsidR="00D22C5A" w:rsidRDefault="005F4483" w:rsidP="00D22C5A">
      <w:pPr>
        <w:widowControl w:val="0"/>
        <w:tabs>
          <w:tab w:val="left" w:pos="761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B56E02">
        <w:rPr>
          <w:rFonts w:ascii="Times New Roman" w:hAnsi="Times New Roman" w:cs="Times New Roman"/>
          <w:sz w:val="24"/>
          <w:szCs w:val="24"/>
        </w:rPr>
        <w:t>The name of the equation showing relation between electrode potential</w:t>
      </w:r>
      <w:r w:rsidR="00D22C5A">
        <w:rPr>
          <w:rFonts w:ascii="Times New Roman" w:hAnsi="Times New Roman" w:cs="Times New Roman"/>
          <w:sz w:val="24"/>
          <w:szCs w:val="24"/>
        </w:rPr>
        <w:t>,</w:t>
      </w:r>
      <w:r w:rsidR="00D22C5A" w:rsidRPr="00B56E02">
        <w:rPr>
          <w:rFonts w:ascii="Times New Roman" w:hAnsi="Times New Roman" w:cs="Times New Roman"/>
          <w:sz w:val="24"/>
          <w:szCs w:val="24"/>
        </w:rPr>
        <w:t xml:space="preserve"> standard potential </w:t>
      </w:r>
    </w:p>
    <w:p w14:paraId="3C59DBBF" w14:textId="77777777" w:rsidR="00D22C5A" w:rsidRPr="00B56E02" w:rsidRDefault="00D22C5A" w:rsidP="00D22C5A">
      <w:pPr>
        <w:widowControl w:val="0"/>
        <w:tabs>
          <w:tab w:val="left" w:pos="761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B56E0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56E02">
        <w:rPr>
          <w:rFonts w:ascii="Times New Roman" w:hAnsi="Times New Roman" w:cs="Times New Roman"/>
          <w:sz w:val="24"/>
          <w:szCs w:val="24"/>
        </w:rPr>
        <w:t>E</w:t>
      </w:r>
      <w:r w:rsidRPr="00B56E0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spellEnd"/>
      <w:r w:rsidRPr="00B56E02">
        <w:rPr>
          <w:rFonts w:ascii="Times New Roman" w:hAnsi="Times New Roman" w:cs="Times New Roman"/>
          <w:sz w:val="24"/>
          <w:szCs w:val="24"/>
        </w:rPr>
        <w:t xml:space="preserve">) and concentration of ions in solution is </w:t>
      </w:r>
    </w:p>
    <w:p w14:paraId="5E500B4C" w14:textId="77777777" w:rsidR="00D22C5A" w:rsidRPr="000931E4" w:rsidRDefault="00D22C5A" w:rsidP="00D22C5A">
      <w:pPr>
        <w:widowControl w:val="0"/>
        <w:tabs>
          <w:tab w:val="left" w:pos="1066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  a) Kohlrausch equation</w:t>
      </w:r>
    </w:p>
    <w:p w14:paraId="3FCE4571" w14:textId="77777777" w:rsidR="00D22C5A" w:rsidRPr="000931E4" w:rsidRDefault="00D22C5A" w:rsidP="00D22C5A">
      <w:pPr>
        <w:tabs>
          <w:tab w:val="left" w:pos="1066"/>
        </w:tabs>
        <w:spacing w:after="0" w:line="240" w:lineRule="auto"/>
        <w:ind w:left="82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b) 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Nernst equation </w:t>
      </w:r>
    </w:p>
    <w:p w14:paraId="674AC9EE" w14:textId="767B2A2F" w:rsidR="00D22C5A" w:rsidRPr="000931E4" w:rsidRDefault="00D22C5A" w:rsidP="00D22C5A">
      <w:pPr>
        <w:tabs>
          <w:tab w:val="left" w:pos="1066"/>
        </w:tabs>
        <w:spacing w:after="0" w:line="240" w:lineRule="auto"/>
        <w:ind w:left="8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c) Faraday equation </w:t>
      </w:r>
    </w:p>
    <w:p w14:paraId="3B318D0C" w14:textId="77777777" w:rsidR="00D22C5A" w:rsidRPr="000931E4" w:rsidRDefault="00D22C5A" w:rsidP="00D22C5A">
      <w:pPr>
        <w:tabs>
          <w:tab w:val="left" w:pos="1066"/>
        </w:tabs>
        <w:spacing w:line="240" w:lineRule="auto"/>
        <w:ind w:left="8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) Ohm’s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equation</w:t>
      </w:r>
    </w:p>
    <w:p w14:paraId="76FCDA2D" w14:textId="0A0E5ECB" w:rsidR="00D22C5A" w:rsidRPr="00B56E02" w:rsidRDefault="005F4483" w:rsidP="00D22C5A">
      <w:pPr>
        <w:widowControl w:val="0"/>
        <w:tabs>
          <w:tab w:val="left" w:pos="709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B56E02">
        <w:rPr>
          <w:rFonts w:ascii="Times New Roman" w:hAnsi="Times New Roman" w:cs="Times New Roman"/>
          <w:sz w:val="24"/>
          <w:szCs w:val="24"/>
        </w:rPr>
        <w:t xml:space="preserve">Corrosion of metals involves </w:t>
      </w:r>
    </w:p>
    <w:p w14:paraId="5D4AE1DD" w14:textId="77777777" w:rsidR="00D22C5A" w:rsidRPr="000931E4" w:rsidRDefault="00D22C5A" w:rsidP="00D22C5A">
      <w:pPr>
        <w:widowControl w:val="0"/>
        <w:tabs>
          <w:tab w:val="left" w:pos="1006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 a) Physical reaction </w:t>
      </w:r>
    </w:p>
    <w:p w14:paraId="1CC7BC52" w14:textId="77777777" w:rsidR="00D22C5A" w:rsidRPr="000931E4" w:rsidRDefault="00D22C5A" w:rsidP="00D22C5A">
      <w:pPr>
        <w:tabs>
          <w:tab w:val="left" w:pos="1006"/>
        </w:tabs>
        <w:spacing w:after="0" w:line="240" w:lineRule="auto"/>
        <w:ind w:left="76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) Chemical reaction </w:t>
      </w:r>
    </w:p>
    <w:p w14:paraId="359051E2" w14:textId="77777777" w:rsidR="00D22C5A" w:rsidRPr="000931E4" w:rsidRDefault="00D22C5A" w:rsidP="00D22C5A">
      <w:pPr>
        <w:tabs>
          <w:tab w:val="left" w:pos="1006"/>
        </w:tabs>
        <w:spacing w:after="0" w:line="240" w:lineRule="auto"/>
        <w:ind w:left="76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c) Both a and b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</w:p>
    <w:p w14:paraId="7CA21880" w14:textId="645740B9" w:rsidR="00D22C5A" w:rsidRDefault="00D22C5A" w:rsidP="00D22C5A">
      <w:pPr>
        <w:tabs>
          <w:tab w:val="left" w:pos="1006"/>
        </w:tabs>
        <w:spacing w:line="240" w:lineRule="auto"/>
        <w:ind w:left="76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)</w:t>
      </w:r>
      <w:r w:rsidRPr="000931E4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Only A</w:t>
      </w:r>
    </w:p>
    <w:p w14:paraId="670AB72D" w14:textId="77777777" w:rsidR="00C54934" w:rsidRDefault="00C54934" w:rsidP="00D22C5A">
      <w:pPr>
        <w:tabs>
          <w:tab w:val="left" w:pos="1181"/>
        </w:tabs>
        <w:spacing w:before="199" w:line="240" w:lineRule="auto"/>
        <w:rPr>
          <w:rFonts w:ascii="Times New Roman" w:hAnsi="Times New Roman" w:cs="Times New Roman"/>
          <w:sz w:val="24"/>
          <w:szCs w:val="24"/>
        </w:rPr>
      </w:pPr>
    </w:p>
    <w:p w14:paraId="4DB3A037" w14:textId="2209A4F9" w:rsidR="00D22C5A" w:rsidRPr="000931E4" w:rsidRDefault="00C54934" w:rsidP="00D22C5A">
      <w:pPr>
        <w:tabs>
          <w:tab w:val="left" w:pos="1181"/>
        </w:tabs>
        <w:spacing w:before="199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3. </w:t>
      </w:r>
      <w:r w:rsidR="00D22C5A" w:rsidRPr="000931E4">
        <w:rPr>
          <w:rFonts w:ascii="Times New Roman" w:hAnsi="Times New Roman" w:cs="Times New Roman"/>
          <w:sz w:val="24"/>
          <w:szCs w:val="24"/>
        </w:rPr>
        <w:t>A spontaneous</w:t>
      </w:r>
      <w:r w:rsidR="00D22C5A" w:rsidRPr="000931E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process </w:t>
      </w:r>
    </w:p>
    <w:p w14:paraId="7F163AAA" w14:textId="77777777" w:rsidR="00D22C5A" w:rsidRPr="000931E4" w:rsidRDefault="00D22C5A">
      <w:pPr>
        <w:pStyle w:val="ListParagraph"/>
        <w:widowControl w:val="0"/>
        <w:numPr>
          <w:ilvl w:val="1"/>
          <w:numId w:val="18"/>
        </w:numPr>
        <w:tabs>
          <w:tab w:val="left" w:pos="993"/>
        </w:tabs>
        <w:autoSpaceDE w:val="0"/>
        <w:autoSpaceDN w:val="0"/>
        <w:spacing w:after="0" w:line="240" w:lineRule="auto"/>
        <w:ind w:left="1134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s reversible.</w:t>
      </w:r>
    </w:p>
    <w:p w14:paraId="12D5800D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1"/>
          <w:numId w:val="18"/>
        </w:numPr>
        <w:tabs>
          <w:tab w:val="left" w:pos="1134"/>
        </w:tabs>
        <w:autoSpaceDE w:val="0"/>
        <w:autoSpaceDN w:val="0"/>
        <w:spacing w:before="0" w:after="0" w:line="240" w:lineRule="auto"/>
        <w:ind w:left="1134" w:hanging="255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Is irreversible</w:t>
      </w:r>
      <w:r w:rsidRPr="000931E4">
        <w:rPr>
          <w:rFonts w:ascii="Times New Roman" w:hAnsi="Times New Roman" w:cs="Times New Roman"/>
          <w:b w:val="0"/>
          <w:color w:val="FF0000"/>
          <w:sz w:val="24"/>
          <w:szCs w:val="24"/>
        </w:rPr>
        <w:t>.</w:t>
      </w:r>
    </w:p>
    <w:p w14:paraId="239E229B" w14:textId="77777777" w:rsidR="00D22C5A" w:rsidRPr="000931E4" w:rsidRDefault="00D22C5A" w:rsidP="00D22C5A">
      <w:pPr>
        <w:pStyle w:val="ListParagraph"/>
        <w:tabs>
          <w:tab w:val="left" w:pos="1346"/>
        </w:tabs>
        <w:spacing w:after="0" w:line="240" w:lineRule="auto"/>
        <w:ind w:left="881" w:right="-46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May be reversible or irreversible depending on whether equilibrium</w:t>
      </w:r>
      <w:r w:rsidRPr="000931E4">
        <w:rPr>
          <w:rFonts w:ascii="Times New Roman" w:hAnsi="Times New Roman" w:cs="Times New Roman"/>
          <w:spacing w:val="-2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 xml:space="preserve">is maintained </w:t>
      </w:r>
      <w:r>
        <w:rPr>
          <w:rFonts w:ascii="Times New Roman" w:hAnsi="Times New Roman" w:cs="Times New Roman"/>
          <w:sz w:val="24"/>
          <w:szCs w:val="24"/>
        </w:rPr>
        <w:t>throughout</w:t>
      </w:r>
      <w:r w:rsidRPr="000931E4">
        <w:rPr>
          <w:rFonts w:ascii="Times New Roman" w:hAnsi="Times New Roman" w:cs="Times New Roman"/>
          <w:sz w:val="24"/>
          <w:szCs w:val="24"/>
        </w:rPr>
        <w:t xml:space="preserve"> the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process.</w:t>
      </w:r>
    </w:p>
    <w:p w14:paraId="04A24A69" w14:textId="77777777" w:rsidR="00D22C5A" w:rsidRDefault="00D22C5A" w:rsidP="00D22C5A">
      <w:pPr>
        <w:tabs>
          <w:tab w:val="left" w:pos="136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d) May be reversible or irreversible depending on the value of</w:t>
      </w:r>
      <w:r w:rsidRPr="000931E4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ΔS.</w:t>
      </w:r>
    </w:p>
    <w:p w14:paraId="610D572A" w14:textId="77777777" w:rsidR="00D22C5A" w:rsidRPr="000931E4" w:rsidRDefault="00D22C5A" w:rsidP="00D22C5A">
      <w:pPr>
        <w:tabs>
          <w:tab w:val="left" w:pos="136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7D5C8DD" w14:textId="5D25A883" w:rsidR="00D22C5A" w:rsidRPr="00D82916" w:rsidRDefault="00C54934" w:rsidP="00D22C5A">
      <w:pPr>
        <w:tabs>
          <w:tab w:val="left" w:pos="85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D82916">
        <w:rPr>
          <w:rFonts w:ascii="Times New Roman" w:hAnsi="Times New Roman" w:cs="Times New Roman"/>
          <w:sz w:val="24"/>
          <w:szCs w:val="24"/>
        </w:rPr>
        <w:t>When heat is added to a pure</w:t>
      </w:r>
      <w:r w:rsidR="00D22C5A" w:rsidRPr="00D8291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z w:val="24"/>
          <w:szCs w:val="24"/>
        </w:rPr>
        <w:t xml:space="preserve">liquid </w:t>
      </w:r>
    </w:p>
    <w:p w14:paraId="3F87A1A0" w14:textId="77777777" w:rsidR="00D22C5A" w:rsidRPr="000931E4" w:rsidRDefault="00D22C5A">
      <w:pPr>
        <w:pStyle w:val="ListParagraph"/>
        <w:widowControl w:val="0"/>
        <w:numPr>
          <w:ilvl w:val="0"/>
          <w:numId w:val="19"/>
        </w:numPr>
        <w:tabs>
          <w:tab w:val="left" w:pos="1046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temperature increases and the entropy is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unchanged.</w:t>
      </w:r>
    </w:p>
    <w:p w14:paraId="51503AB6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19"/>
        </w:numPr>
        <w:tabs>
          <w:tab w:val="left" w:pos="1076"/>
        </w:tabs>
        <w:autoSpaceDE w:val="0"/>
        <w:autoSpaceDN w:val="0"/>
        <w:spacing w:before="40" w:after="0" w:line="240" w:lineRule="auto"/>
        <w:ind w:left="1075" w:hanging="25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the temperature increases and the entropy</w:t>
      </w:r>
      <w:r w:rsidRPr="000931E4">
        <w:rPr>
          <w:rFonts w:ascii="Times New Roman" w:hAnsi="Times New Roman" w:cs="Times New Roman"/>
          <w:color w:val="FF0000"/>
          <w:spacing w:val="-5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increases</w:t>
      </w:r>
      <w:r w:rsidRPr="000931E4">
        <w:rPr>
          <w:rFonts w:ascii="Times New Roman" w:hAnsi="Times New Roman" w:cs="Times New Roman"/>
          <w:sz w:val="24"/>
          <w:szCs w:val="24"/>
        </w:rPr>
        <w:t>.</w:t>
      </w:r>
    </w:p>
    <w:p w14:paraId="0DE92BD1" w14:textId="77777777" w:rsidR="00D22C5A" w:rsidRPr="000931E4" w:rsidRDefault="00D22C5A">
      <w:pPr>
        <w:pStyle w:val="ListParagraph"/>
        <w:widowControl w:val="0"/>
        <w:numPr>
          <w:ilvl w:val="0"/>
          <w:numId w:val="19"/>
        </w:numPr>
        <w:tabs>
          <w:tab w:val="left" w:pos="1046"/>
        </w:tabs>
        <w:autoSpaceDE w:val="0"/>
        <w:autoSpaceDN w:val="0"/>
        <w:spacing w:before="44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temperature increases and the entropy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decreases.</w:t>
      </w:r>
    </w:p>
    <w:p w14:paraId="4542A048" w14:textId="77777777" w:rsidR="00D22C5A" w:rsidRDefault="00D22C5A">
      <w:pPr>
        <w:pStyle w:val="ListParagraph"/>
        <w:widowControl w:val="0"/>
        <w:numPr>
          <w:ilvl w:val="0"/>
          <w:numId w:val="19"/>
        </w:numPr>
        <w:tabs>
          <w:tab w:val="left" w:pos="1061"/>
        </w:tabs>
        <w:autoSpaceDE w:val="0"/>
        <w:autoSpaceDN w:val="0"/>
        <w:spacing w:before="39" w:after="0" w:line="240" w:lineRule="auto"/>
        <w:ind w:left="1061" w:hanging="24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temperature is unchanged and the entropy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increases.</w:t>
      </w:r>
    </w:p>
    <w:p w14:paraId="280BBC34" w14:textId="77777777" w:rsidR="00D22C5A" w:rsidRPr="000931E4" w:rsidRDefault="00D22C5A" w:rsidP="00D22C5A">
      <w:pPr>
        <w:pStyle w:val="ListParagraph"/>
        <w:widowControl w:val="0"/>
        <w:tabs>
          <w:tab w:val="left" w:pos="1061"/>
        </w:tabs>
        <w:autoSpaceDE w:val="0"/>
        <w:autoSpaceDN w:val="0"/>
        <w:spacing w:before="39" w:after="0" w:line="240" w:lineRule="auto"/>
        <w:ind w:left="1061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653FECC2" w14:textId="78FA2E38" w:rsidR="00D22C5A" w:rsidRPr="000931E4" w:rsidRDefault="00C54934" w:rsidP="00D22C5A">
      <w:pPr>
        <w:widowControl w:val="0"/>
        <w:tabs>
          <w:tab w:val="left" w:pos="1181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5</w:t>
      </w:r>
      <w:r w:rsidR="00D22C5A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Which statement is </w:t>
      </w:r>
      <w:r w:rsidR="00D22C5A" w:rsidRPr="000931E4">
        <w:rPr>
          <w:rFonts w:ascii="Times New Roman" w:hAnsi="Times New Roman" w:cs="Times New Roman"/>
          <w:b/>
          <w:sz w:val="24"/>
          <w:szCs w:val="24"/>
        </w:rPr>
        <w:t>incorrect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606AAE75" w14:textId="77777777" w:rsidR="00D22C5A" w:rsidRPr="000931E4" w:rsidRDefault="00D22C5A">
      <w:pPr>
        <w:pStyle w:val="ListParagraph"/>
        <w:widowControl w:val="0"/>
        <w:numPr>
          <w:ilvl w:val="0"/>
          <w:numId w:val="20"/>
        </w:numPr>
        <w:tabs>
          <w:tab w:val="left" w:pos="114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t</w:t>
      </w:r>
      <w:r w:rsidRPr="000931E4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nstant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pressure,</w:t>
      </w:r>
      <w:r w:rsidRPr="000931E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noProof/>
          <w:spacing w:val="1"/>
          <w:w w:val="99"/>
          <w:sz w:val="24"/>
          <w:szCs w:val="24"/>
        </w:rPr>
        <w:drawing>
          <wp:inline distT="0" distB="0" distL="0" distR="0" wp14:anchorId="63D1109E" wp14:editId="66776CE4">
            <wp:extent cx="143510" cy="122555"/>
            <wp:effectExtent l="0" t="0" r="8890" b="0"/>
            <wp:docPr id="14" name="Picture 14" descr="Description: 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escription: 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31E4">
        <w:rPr>
          <w:rFonts w:ascii="Times New Roman" w:hAnsi="Times New Roman" w:cs="Times New Roman"/>
          <w:sz w:val="24"/>
          <w:szCs w:val="24"/>
        </w:rPr>
        <w:t>H</w:t>
      </w:r>
      <w:r w:rsidRPr="000931E4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=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noProof/>
          <w:spacing w:val="-2"/>
          <w:sz w:val="24"/>
          <w:szCs w:val="24"/>
        </w:rPr>
        <w:drawing>
          <wp:inline distT="0" distB="0" distL="0" distR="0" wp14:anchorId="0E994B76" wp14:editId="29F09F2C">
            <wp:extent cx="143510" cy="122555"/>
            <wp:effectExtent l="0" t="0" r="8890" b="0"/>
            <wp:docPr id="13" name="Picture 13" descr="Description: 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31E4">
        <w:rPr>
          <w:rFonts w:ascii="Times New Roman" w:hAnsi="Times New Roman" w:cs="Times New Roman"/>
          <w:sz w:val="24"/>
          <w:szCs w:val="24"/>
        </w:rPr>
        <w:t>E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+ P</w:t>
      </w:r>
      <w:r w:rsidRPr="000931E4">
        <w:rPr>
          <w:rFonts w:ascii="Times New Roman" w:hAnsi="Times New Roman" w:cs="Times New Roman"/>
          <w:noProof/>
          <w:w w:val="99"/>
          <w:sz w:val="24"/>
          <w:szCs w:val="24"/>
        </w:rPr>
        <w:drawing>
          <wp:inline distT="0" distB="0" distL="0" distR="0" wp14:anchorId="0F172265" wp14:editId="058F3424">
            <wp:extent cx="143510" cy="122555"/>
            <wp:effectExtent l="0" t="0" r="8890" b="0"/>
            <wp:docPr id="6" name="Picture 6" descr="Description: 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31E4">
        <w:rPr>
          <w:rFonts w:ascii="Times New Roman" w:hAnsi="Times New Roman" w:cs="Times New Roman"/>
          <w:sz w:val="24"/>
          <w:szCs w:val="24"/>
        </w:rPr>
        <w:t>V</w:t>
      </w:r>
    </w:p>
    <w:p w14:paraId="77B3B27D" w14:textId="77777777" w:rsidR="00D22C5A" w:rsidRPr="000931E4" w:rsidRDefault="00D22C5A">
      <w:pPr>
        <w:pStyle w:val="ListParagraph"/>
        <w:widowControl w:val="0"/>
        <w:numPr>
          <w:ilvl w:val="0"/>
          <w:numId w:val="20"/>
        </w:numPr>
        <w:tabs>
          <w:tab w:val="left" w:pos="1161"/>
        </w:tabs>
        <w:autoSpaceDE w:val="0"/>
        <w:autoSpaceDN w:val="0"/>
        <w:spacing w:before="44" w:after="0" w:line="240" w:lineRule="auto"/>
        <w:ind w:left="1160" w:hanging="34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thermodynamic symbol for entropy is</w:t>
      </w:r>
      <w:r w:rsidRPr="000931E4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S.</w:t>
      </w:r>
    </w:p>
    <w:p w14:paraId="43D36C82" w14:textId="77777777" w:rsidR="00D22C5A" w:rsidRPr="000931E4" w:rsidRDefault="00D22C5A">
      <w:pPr>
        <w:pStyle w:val="ListParagraph"/>
        <w:widowControl w:val="0"/>
        <w:numPr>
          <w:ilvl w:val="0"/>
          <w:numId w:val="20"/>
        </w:numPr>
        <w:tabs>
          <w:tab w:val="left" w:pos="1146"/>
        </w:tabs>
        <w:autoSpaceDE w:val="0"/>
        <w:autoSpaceDN w:val="0"/>
        <w:spacing w:before="40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Gibbs free energy is a state</w:t>
      </w:r>
      <w:r w:rsidRPr="000931E4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function.</w:t>
      </w:r>
    </w:p>
    <w:p w14:paraId="20F67DE3" w14:textId="77777777" w:rsidR="00D22C5A" w:rsidRDefault="00D22C5A" w:rsidP="00D22C5A">
      <w:pPr>
        <w:pStyle w:val="Heading2"/>
        <w:keepNext w:val="0"/>
        <w:keepLines w:val="0"/>
        <w:widowControl w:val="0"/>
        <w:tabs>
          <w:tab w:val="left" w:pos="1176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              d) For an endothermic process, </w:t>
      </w:r>
      <w:r w:rsidRPr="000931E4">
        <w:rPr>
          <w:rFonts w:ascii="Times New Roman" w:hAnsi="Times New Roman" w:cs="Times New Roman"/>
          <w:noProof/>
          <w:color w:val="FF0000"/>
          <w:spacing w:val="4"/>
          <w:sz w:val="24"/>
          <w:szCs w:val="24"/>
        </w:rPr>
        <w:t>∆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H is</w:t>
      </w:r>
      <w:r w:rsidRPr="000931E4">
        <w:rPr>
          <w:rFonts w:ascii="Times New Roman" w:hAnsi="Times New Roman" w:cs="Times New Roman"/>
          <w:color w:val="FF0000"/>
          <w:spacing w:val="-1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negative</w:t>
      </w:r>
      <w:r w:rsidRPr="000931E4">
        <w:rPr>
          <w:rFonts w:ascii="Times New Roman" w:hAnsi="Times New Roman" w:cs="Times New Roman"/>
          <w:sz w:val="24"/>
          <w:szCs w:val="24"/>
        </w:rPr>
        <w:t>.</w:t>
      </w:r>
    </w:p>
    <w:p w14:paraId="2B482BF5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878CC1" w14:textId="77777777" w:rsidR="00C54934" w:rsidRDefault="00C54934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For the reduction of silver ions with copper metal the standard cell potential was found to </w:t>
      </w:r>
    </w:p>
    <w:p w14:paraId="2D062507" w14:textId="0D44B182" w:rsidR="00D22C5A" w:rsidRDefault="00C54934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="00D22C5A" w:rsidRPr="000931E4">
        <w:rPr>
          <w:rFonts w:ascii="Times New Roman" w:hAnsi="Times New Roman" w:cs="Times New Roman"/>
          <w:sz w:val="24"/>
          <w:szCs w:val="24"/>
        </w:rPr>
        <w:t xml:space="preserve">be </w:t>
      </w:r>
      <w:r w:rsidR="00D22C5A">
        <w:rPr>
          <w:rFonts w:ascii="Times New Roman" w:hAnsi="Times New Roman" w:cs="Times New Roman"/>
          <w:sz w:val="24"/>
          <w:szCs w:val="24"/>
        </w:rPr>
        <w:t xml:space="preserve"> </w:t>
      </w:r>
      <w:r w:rsidR="00D22C5A" w:rsidRPr="000931E4">
        <w:rPr>
          <w:rFonts w:ascii="Times New Roman" w:hAnsi="Times New Roman" w:cs="Times New Roman"/>
          <w:sz w:val="24"/>
          <w:szCs w:val="24"/>
        </w:rPr>
        <w:t>+</w:t>
      </w:r>
      <w:proofErr w:type="gramEnd"/>
      <w:r w:rsidR="00D22C5A" w:rsidRPr="000931E4">
        <w:rPr>
          <w:rFonts w:ascii="Times New Roman" w:hAnsi="Times New Roman" w:cs="Times New Roman"/>
          <w:sz w:val="24"/>
          <w:szCs w:val="24"/>
        </w:rPr>
        <w:t>0.46V at 25º C. The value of standard Gibbs energy, ΔGº will be (F = 96500 C mol</w:t>
      </w:r>
      <w:r w:rsidR="00D22C5A" w:rsidRPr="000931E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5A7243" w14:textId="3CD3F9C9" w:rsidR="00C54934" w:rsidRPr="000931E4" w:rsidRDefault="00C54934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14:paraId="5FC7361D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. -44.5KJ</w:t>
      </w:r>
    </w:p>
    <w:p w14:paraId="7873D5B1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. -98.0KJ</w:t>
      </w:r>
    </w:p>
    <w:p w14:paraId="0ED9DB5E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c. -89.0KJ</w:t>
      </w:r>
    </w:p>
    <w:p w14:paraId="56C1668F" w14:textId="77777777" w:rsidR="00D22C5A" w:rsidRDefault="00D22C5A" w:rsidP="00D22C5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d. -89.0J </w:t>
      </w:r>
    </w:p>
    <w:p w14:paraId="54886BBE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14:paraId="109A322A" w14:textId="62D00016" w:rsidR="00D22C5A" w:rsidRPr="00D82916" w:rsidRDefault="00C54934" w:rsidP="00D22C5A">
      <w:pPr>
        <w:widowControl w:val="0"/>
        <w:tabs>
          <w:tab w:val="left" w:pos="709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D82916">
        <w:rPr>
          <w:rFonts w:ascii="Times New Roman" w:hAnsi="Times New Roman" w:cs="Times New Roman"/>
          <w:sz w:val="24"/>
          <w:szCs w:val="24"/>
        </w:rPr>
        <w:t>The Helmholtz function F is given</w:t>
      </w:r>
      <w:r w:rsidR="00D22C5A" w:rsidRPr="00D82916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z w:val="24"/>
          <w:szCs w:val="24"/>
        </w:rPr>
        <w:t>by</w:t>
      </w:r>
    </w:p>
    <w:p w14:paraId="06833C72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21"/>
        </w:numPr>
        <w:tabs>
          <w:tab w:val="left" w:pos="1081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U-TS</w:t>
      </w:r>
    </w:p>
    <w:p w14:paraId="73B283F4" w14:textId="77777777" w:rsidR="00D22C5A" w:rsidRPr="000931E4" w:rsidRDefault="00D22C5A">
      <w:pPr>
        <w:pStyle w:val="ListParagraph"/>
        <w:widowControl w:val="0"/>
        <w:numPr>
          <w:ilvl w:val="0"/>
          <w:numId w:val="21"/>
        </w:numPr>
        <w:tabs>
          <w:tab w:val="left" w:pos="1081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U+TS</w:t>
      </w:r>
    </w:p>
    <w:p w14:paraId="227D1DBB" w14:textId="77777777" w:rsidR="00D22C5A" w:rsidRPr="000931E4" w:rsidRDefault="00D22C5A">
      <w:pPr>
        <w:pStyle w:val="ListParagraph"/>
        <w:widowControl w:val="0"/>
        <w:numPr>
          <w:ilvl w:val="0"/>
          <w:numId w:val="21"/>
        </w:numPr>
        <w:tabs>
          <w:tab w:val="left" w:pos="1066"/>
        </w:tabs>
        <w:autoSpaceDE w:val="0"/>
        <w:autoSpaceDN w:val="0"/>
        <w:spacing w:before="44" w:after="0" w:line="240" w:lineRule="auto"/>
        <w:ind w:left="1066" w:hanging="245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-U-TS</w:t>
      </w:r>
    </w:p>
    <w:p w14:paraId="34EA4C9A" w14:textId="77777777" w:rsidR="00D22C5A" w:rsidRDefault="00D22C5A">
      <w:pPr>
        <w:pStyle w:val="ListParagraph"/>
        <w:widowControl w:val="0"/>
        <w:numPr>
          <w:ilvl w:val="0"/>
          <w:numId w:val="21"/>
        </w:numPr>
        <w:tabs>
          <w:tab w:val="left" w:pos="1081"/>
        </w:tabs>
        <w:autoSpaceDE w:val="0"/>
        <w:autoSpaceDN w:val="0"/>
        <w:spacing w:before="39" w:after="0" w:line="240" w:lineRule="auto"/>
        <w:ind w:left="1081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-U+TS</w:t>
      </w:r>
    </w:p>
    <w:p w14:paraId="25B2177D" w14:textId="77777777" w:rsidR="00D22C5A" w:rsidRDefault="00D22C5A" w:rsidP="00D22C5A">
      <w:pPr>
        <w:pStyle w:val="ListParagraph"/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1081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3C3BE9A8" w14:textId="016B60D7" w:rsidR="00D22C5A" w:rsidRPr="00D82916" w:rsidRDefault="00C54934" w:rsidP="00D22C5A">
      <w:pPr>
        <w:widowControl w:val="0"/>
        <w:tabs>
          <w:tab w:val="left" w:pos="709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8"/>
          <w:sz w:val="24"/>
          <w:szCs w:val="24"/>
        </w:rPr>
        <w:t>28</w:t>
      </w:r>
      <w:r w:rsidR="00D22C5A">
        <w:rPr>
          <w:rFonts w:ascii="Times New Roman" w:hAnsi="Times New Roman" w:cs="Times New Roman"/>
          <w:spacing w:val="-8"/>
          <w:sz w:val="24"/>
          <w:szCs w:val="24"/>
        </w:rPr>
        <w:t xml:space="preserve">. </w:t>
      </w:r>
      <w:r w:rsidR="00D22C5A" w:rsidRPr="00D82916">
        <w:rPr>
          <w:rFonts w:ascii="Times New Roman" w:hAnsi="Times New Roman" w:cs="Times New Roman"/>
          <w:spacing w:val="-8"/>
          <w:sz w:val="24"/>
          <w:szCs w:val="24"/>
        </w:rPr>
        <w:t>In</w:t>
      </w:r>
      <w:r w:rsidR="00D22C5A" w:rsidRPr="00D82916">
        <w:rPr>
          <w:rFonts w:ascii="Times New Roman" w:hAnsi="Times New Roman" w:cs="Times New Roman"/>
          <w:spacing w:val="-30"/>
          <w:sz w:val="24"/>
          <w:szCs w:val="24"/>
        </w:rPr>
        <w:t xml:space="preserve"> </w:t>
      </w:r>
      <w:proofErr w:type="spellStart"/>
      <w:r w:rsidR="00D22C5A" w:rsidRPr="00D82916">
        <w:rPr>
          <w:rFonts w:ascii="Times New Roman" w:hAnsi="Times New Roman" w:cs="Times New Roman"/>
          <w:spacing w:val="-14"/>
          <w:sz w:val="24"/>
          <w:szCs w:val="24"/>
        </w:rPr>
        <w:t>Pourbaix</w:t>
      </w:r>
      <w:proofErr w:type="spellEnd"/>
      <w:r w:rsidR="00D22C5A" w:rsidRPr="00D82916">
        <w:rPr>
          <w:rFonts w:ascii="Times New Roman" w:hAnsi="Times New Roman" w:cs="Times New Roman"/>
          <w:spacing w:val="-31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pacing w:val="-14"/>
          <w:sz w:val="24"/>
          <w:szCs w:val="24"/>
        </w:rPr>
        <w:t>diagram</w:t>
      </w:r>
      <w:r w:rsidR="00D22C5A" w:rsidRPr="00D82916">
        <w:rPr>
          <w:rFonts w:ascii="Times New Roman" w:hAnsi="Times New Roman" w:cs="Times New Roman"/>
          <w:spacing w:val="-32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pacing w:val="-11"/>
          <w:sz w:val="24"/>
          <w:szCs w:val="24"/>
        </w:rPr>
        <w:t>the</w:t>
      </w:r>
      <w:r w:rsidR="00D22C5A" w:rsidRPr="00D82916">
        <w:rPr>
          <w:rFonts w:ascii="Times New Roman" w:hAnsi="Times New Roman" w:cs="Times New Roman"/>
          <w:spacing w:val="-32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pacing w:val="-12"/>
          <w:sz w:val="24"/>
          <w:szCs w:val="24"/>
        </w:rPr>
        <w:t>redox</w:t>
      </w:r>
      <w:r w:rsidR="00D22C5A" w:rsidRPr="00D82916">
        <w:rPr>
          <w:rFonts w:ascii="Times New Roman" w:hAnsi="Times New Roman" w:cs="Times New Roman"/>
          <w:spacing w:val="-31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pacing w:val="-15"/>
          <w:sz w:val="24"/>
          <w:szCs w:val="24"/>
        </w:rPr>
        <w:t>reaction,</w:t>
      </w:r>
      <w:r w:rsidR="00D22C5A" w:rsidRPr="00D82916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i/>
          <w:sz w:val="24"/>
          <w:szCs w:val="24"/>
        </w:rPr>
        <w:t>Fe</w:t>
      </w:r>
      <w:r w:rsidR="00D22C5A" w:rsidRPr="00D8291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22C5A" w:rsidRPr="00D82916">
        <w:rPr>
          <w:rFonts w:ascii="Times New Roman" w:hAnsi="Times New Roman" w:cs="Times New Roman"/>
          <w:sz w:val="24"/>
          <w:szCs w:val="24"/>
        </w:rPr>
        <w:t>+2</w:t>
      </w:r>
      <w:r w:rsidR="00D22C5A" w:rsidRPr="00D82916">
        <w:rPr>
          <w:rFonts w:ascii="Times New Roman" w:hAnsi="Times New Roman" w:cs="Times New Roman"/>
          <w:i/>
          <w:sz w:val="24"/>
          <w:szCs w:val="24"/>
        </w:rPr>
        <w:t>e</w:t>
      </w:r>
      <w:r w:rsidR="00D22C5A" w:rsidRPr="00D82916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="00D22C5A" w:rsidRPr="00D82916">
        <w:rPr>
          <w:rFonts w:ascii="Times New Roman" w:hAnsi="Times New Roman" w:cs="Times New Roman"/>
          <w:sz w:val="24"/>
          <w:szCs w:val="24"/>
        </w:rPr>
        <w:t>→</w:t>
      </w:r>
      <w:r w:rsidR="00D22C5A" w:rsidRPr="00D82916">
        <w:rPr>
          <w:rFonts w:ascii="Times New Roman" w:hAnsi="Times New Roman" w:cs="Times New Roman"/>
          <w:i/>
          <w:sz w:val="24"/>
          <w:szCs w:val="24"/>
        </w:rPr>
        <w:t>Fe</w:t>
      </w:r>
      <w:r w:rsidR="00D22C5A" w:rsidRPr="00D82916">
        <w:rPr>
          <w:rFonts w:ascii="Times New Roman" w:hAnsi="Times New Roman" w:cs="Times New Roman"/>
          <w:sz w:val="24"/>
          <w:szCs w:val="24"/>
          <w:vertAlign w:val="subscript"/>
        </w:rPr>
        <w:t>(</w:t>
      </w:r>
      <w:r w:rsidR="00D22C5A" w:rsidRPr="00D82916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D22C5A" w:rsidRPr="00D82916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="00D22C5A" w:rsidRPr="00D82916">
        <w:rPr>
          <w:rFonts w:ascii="Times New Roman" w:hAnsi="Times New Roman" w:cs="Times New Roman"/>
          <w:spacing w:val="-19"/>
          <w:sz w:val="24"/>
          <w:szCs w:val="24"/>
        </w:rPr>
        <w:t xml:space="preserve"> </w:t>
      </w:r>
      <w:r w:rsidR="00D22C5A" w:rsidRPr="00D82916">
        <w:rPr>
          <w:rFonts w:ascii="Times New Roman" w:hAnsi="Times New Roman" w:cs="Times New Roman"/>
          <w:sz w:val="24"/>
          <w:szCs w:val="24"/>
        </w:rPr>
        <w:t xml:space="preserve">is </w:t>
      </w:r>
    </w:p>
    <w:p w14:paraId="617FA44D" w14:textId="77777777" w:rsidR="00D22C5A" w:rsidRPr="000931E4" w:rsidRDefault="00D22C5A">
      <w:pPr>
        <w:pStyle w:val="ListParagraph"/>
        <w:widowControl w:val="0"/>
        <w:numPr>
          <w:ilvl w:val="0"/>
          <w:numId w:val="22"/>
        </w:numPr>
        <w:tabs>
          <w:tab w:val="left" w:pos="112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H dependent</w:t>
      </w:r>
    </w:p>
    <w:p w14:paraId="78CF08BE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22"/>
        </w:numPr>
        <w:tabs>
          <w:tab w:val="left" w:pos="1096"/>
        </w:tabs>
        <w:autoSpaceDE w:val="0"/>
        <w:autoSpaceDN w:val="0"/>
        <w:spacing w:before="44" w:after="0" w:line="240" w:lineRule="auto"/>
        <w:ind w:left="1095" w:hanging="27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pH</w:t>
      </w:r>
      <w:r w:rsidRPr="000931E4">
        <w:rPr>
          <w:rFonts w:ascii="Times New Roman" w:hAnsi="Times New Roman" w:cs="Times New Roman"/>
          <w:color w:val="FF0000"/>
          <w:spacing w:val="-4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independent</w:t>
      </w:r>
    </w:p>
    <w:p w14:paraId="398F5B02" w14:textId="77777777" w:rsidR="00D22C5A" w:rsidRPr="000931E4" w:rsidRDefault="00D22C5A">
      <w:pPr>
        <w:pStyle w:val="ListParagraph"/>
        <w:widowControl w:val="0"/>
        <w:numPr>
          <w:ilvl w:val="0"/>
          <w:numId w:val="22"/>
        </w:numPr>
        <w:tabs>
          <w:tab w:val="left" w:pos="1066"/>
        </w:tabs>
        <w:autoSpaceDE w:val="0"/>
        <w:autoSpaceDN w:val="0"/>
        <w:spacing w:before="39" w:after="0" w:line="240" w:lineRule="auto"/>
        <w:ind w:left="1065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olvent</w:t>
      </w:r>
      <w:r w:rsidRPr="000931E4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dependent</w:t>
      </w:r>
    </w:p>
    <w:p w14:paraId="4BA32A7A" w14:textId="77777777" w:rsidR="00D22C5A" w:rsidRPr="000931E4" w:rsidRDefault="00D22C5A">
      <w:pPr>
        <w:pStyle w:val="ListParagraph"/>
        <w:widowControl w:val="0"/>
        <w:numPr>
          <w:ilvl w:val="0"/>
          <w:numId w:val="22"/>
        </w:numPr>
        <w:tabs>
          <w:tab w:val="left" w:pos="1081"/>
        </w:tabs>
        <w:autoSpaceDE w:val="0"/>
        <w:autoSpaceDN w:val="0"/>
        <w:spacing w:before="40" w:after="0" w:line="240" w:lineRule="auto"/>
        <w:ind w:left="1081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olvent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independent</w:t>
      </w:r>
    </w:p>
    <w:p w14:paraId="4DA1607D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40" w:after="0" w:line="240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0931E4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</w:p>
    <w:p w14:paraId="42FF70E7" w14:textId="2C5A0882" w:rsidR="00D22C5A" w:rsidRPr="00D82916" w:rsidRDefault="00D22C5A" w:rsidP="00D22C5A">
      <w:pPr>
        <w:widowControl w:val="0"/>
        <w:tabs>
          <w:tab w:val="left" w:pos="709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noProof/>
        </w:rPr>
        <mc:AlternateContent>
          <mc:Choice Requires="wps">
            <w:drawing>
              <wp:anchor distT="0" distB="0" distL="0" distR="0" simplePos="0" relativeHeight="251660288" behindDoc="1" locked="0" layoutInCell="1" allowOverlap="1" wp14:anchorId="61D00C70" wp14:editId="057A09D8">
                <wp:simplePos x="0" y="0"/>
                <wp:positionH relativeFrom="page">
                  <wp:posOffset>5810885</wp:posOffset>
                </wp:positionH>
                <wp:positionV relativeFrom="paragraph">
                  <wp:posOffset>228600</wp:posOffset>
                </wp:positionV>
                <wp:extent cx="838200" cy="1270"/>
                <wp:effectExtent l="10160" t="9525" r="8890" b="8255"/>
                <wp:wrapTopAndBottom/>
                <wp:docPr id="15" name="Freeform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8200" cy="1270"/>
                        </a:xfrm>
                        <a:custGeom>
                          <a:avLst/>
                          <a:gdLst>
                            <a:gd name="T0" fmla="+- 0 2161 2161"/>
                            <a:gd name="T1" fmla="*/ T0 w 1320"/>
                            <a:gd name="T2" fmla="+- 0 3481 2161"/>
                            <a:gd name="T3" fmla="*/ T2 w 132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320">
                              <a:moveTo>
                                <a:pt x="0" y="0"/>
                              </a:moveTo>
                              <a:lnTo>
                                <a:pt x="1320" y="0"/>
                              </a:lnTo>
                            </a:path>
                          </a:pathLst>
                        </a:cu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5EA91E" id="Freeform 15" o:spid="_x0000_s1026" style="position:absolute;margin-left:457.55pt;margin-top:18pt;width:66pt;height:.1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32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" path="m,l1320,e" filled="f" strokeweight=".48pt">
                <v:path arrowok="t" o:connecttype="custom" o:connectlocs="0,0;838200,0" o:connectangles="0,0"/>
                <w10:wrap type="topAndBottom" anchorx="page"/>
              </v:shape>
            </w:pict>
          </mc:Fallback>
        </mc:AlternateContent>
      </w:r>
      <w:r w:rsidR="00C54934">
        <w:rPr>
          <w:rFonts w:ascii="Times New Roman" w:hAnsi="Times New Roman" w:cs="Times New Roman"/>
          <w:sz w:val="24"/>
          <w:szCs w:val="24"/>
        </w:rPr>
        <w:t>29</w:t>
      </w:r>
      <w:r>
        <w:rPr>
          <w:rFonts w:ascii="Times New Roman" w:hAnsi="Times New Roman" w:cs="Times New Roman"/>
          <w:sz w:val="24"/>
          <w:szCs w:val="24"/>
        </w:rPr>
        <w:t>.</w:t>
      </w:r>
      <w:r w:rsidR="00C54934">
        <w:rPr>
          <w:rFonts w:ascii="Times New Roman" w:hAnsi="Times New Roman" w:cs="Times New Roman"/>
          <w:sz w:val="24"/>
          <w:szCs w:val="24"/>
        </w:rPr>
        <w:t xml:space="preserve"> </w:t>
      </w:r>
      <w:r w:rsidRPr="00D82916">
        <w:rPr>
          <w:rFonts w:ascii="Times New Roman" w:hAnsi="Times New Roman" w:cs="Times New Roman"/>
          <w:sz w:val="24"/>
          <w:szCs w:val="24"/>
        </w:rPr>
        <w:t>Anhydrous inorganic liquid metal surface in absence of moisture</w:t>
      </w:r>
      <w:r w:rsidRPr="00D82916">
        <w:rPr>
          <w:rFonts w:ascii="Times New Roman" w:hAnsi="Times New Roman" w:cs="Times New Roman"/>
          <w:spacing w:val="-13"/>
          <w:sz w:val="24"/>
          <w:szCs w:val="24"/>
        </w:rPr>
        <w:t xml:space="preserve"> </w:t>
      </w:r>
      <w:r w:rsidRPr="00D82916">
        <w:rPr>
          <w:rFonts w:ascii="Times New Roman" w:hAnsi="Times New Roman" w:cs="Times New Roman"/>
          <w:sz w:val="24"/>
          <w:szCs w:val="24"/>
        </w:rPr>
        <w:t>undergoes</w:t>
      </w:r>
    </w:p>
    <w:p w14:paraId="5C9B316C" w14:textId="77777777" w:rsidR="00D22C5A" w:rsidRPr="000931E4" w:rsidRDefault="00D22C5A">
      <w:pPr>
        <w:pStyle w:val="ListParagraph"/>
        <w:widowControl w:val="0"/>
        <w:numPr>
          <w:ilvl w:val="0"/>
          <w:numId w:val="23"/>
        </w:numPr>
        <w:tabs>
          <w:tab w:val="left" w:pos="1066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Wet</w:t>
      </w:r>
      <w:r w:rsidRPr="000931E4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rrosion</w:t>
      </w:r>
    </w:p>
    <w:p w14:paraId="48C3DE77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0"/>
          <w:numId w:val="23"/>
        </w:numPr>
        <w:tabs>
          <w:tab w:val="left" w:pos="1096"/>
        </w:tabs>
        <w:autoSpaceDE w:val="0"/>
        <w:autoSpaceDN w:val="0"/>
        <w:spacing w:before="44" w:after="0" w:line="240" w:lineRule="auto"/>
        <w:ind w:left="1095" w:hanging="275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Dry</w:t>
      </w:r>
      <w:r w:rsidRPr="000931E4">
        <w:rPr>
          <w:rFonts w:ascii="Times New Roman" w:hAnsi="Times New Roman" w:cs="Times New Roman"/>
          <w:color w:val="FF0000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corrosion</w:t>
      </w:r>
    </w:p>
    <w:p w14:paraId="1D3A5A18" w14:textId="77777777" w:rsidR="00D22C5A" w:rsidRPr="000931E4" w:rsidRDefault="00D22C5A">
      <w:pPr>
        <w:pStyle w:val="ListParagraph"/>
        <w:widowControl w:val="0"/>
        <w:numPr>
          <w:ilvl w:val="0"/>
          <w:numId w:val="23"/>
        </w:numPr>
        <w:tabs>
          <w:tab w:val="left" w:pos="1066"/>
        </w:tabs>
        <w:autoSpaceDE w:val="0"/>
        <w:autoSpaceDN w:val="0"/>
        <w:spacing w:before="39"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Galvanic</w:t>
      </w:r>
      <w:r w:rsidRPr="000931E4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rrosion</w:t>
      </w:r>
    </w:p>
    <w:p w14:paraId="629EFC8B" w14:textId="68A7CB3D" w:rsidR="00D22C5A" w:rsidRDefault="00D22C5A">
      <w:pPr>
        <w:pStyle w:val="ListParagraph"/>
        <w:widowControl w:val="0"/>
        <w:numPr>
          <w:ilvl w:val="0"/>
          <w:numId w:val="23"/>
        </w:numPr>
        <w:tabs>
          <w:tab w:val="left" w:pos="1081"/>
        </w:tabs>
        <w:autoSpaceDE w:val="0"/>
        <w:autoSpaceDN w:val="0"/>
        <w:spacing w:before="44" w:after="0" w:line="240" w:lineRule="auto"/>
        <w:ind w:left="1080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itting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rrosion</w:t>
      </w:r>
    </w:p>
    <w:p w14:paraId="0C911D46" w14:textId="77777777" w:rsidR="00D46708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69044549" w14:textId="361CC6A5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30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>.</w:t>
      </w:r>
      <w:r w:rsidR="00D22C5A" w:rsidRPr="000931E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 xml:space="preserve">Joule/Kelvin is unit of         </w:t>
      </w:r>
    </w:p>
    <w:p w14:paraId="63E2FEB9" w14:textId="77777777" w:rsidR="00D22C5A" w:rsidRPr="000931E4" w:rsidRDefault="00D22C5A">
      <w:pPr>
        <w:pStyle w:val="NoSpacing"/>
        <w:numPr>
          <w:ilvl w:val="1"/>
          <w:numId w:val="30"/>
        </w:numPr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energy                           </w:t>
      </w:r>
    </w:p>
    <w:p w14:paraId="1652ED0E" w14:textId="77777777" w:rsidR="00D22C5A" w:rsidRPr="00E92B96" w:rsidRDefault="00D22C5A">
      <w:pPr>
        <w:pStyle w:val="NoSpacing"/>
        <w:numPr>
          <w:ilvl w:val="1"/>
          <w:numId w:val="30"/>
        </w:numPr>
        <w:ind w:left="426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92B9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entropy</w:t>
      </w:r>
      <w:r w:rsidRPr="00E92B9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</w:t>
      </w:r>
    </w:p>
    <w:p w14:paraId="065CF081" w14:textId="77777777" w:rsidR="00D22C5A" w:rsidRPr="000931E4" w:rsidRDefault="00D22C5A">
      <w:pPr>
        <w:pStyle w:val="NoSpacing"/>
        <w:numPr>
          <w:ilvl w:val="1"/>
          <w:numId w:val="30"/>
        </w:numPr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emf                          </w:t>
      </w:r>
    </w:p>
    <w:p w14:paraId="3683441B" w14:textId="77777777" w:rsidR="00D22C5A" w:rsidRPr="000931E4" w:rsidRDefault="00D22C5A">
      <w:pPr>
        <w:pStyle w:val="NoSpacing"/>
        <w:numPr>
          <w:ilvl w:val="1"/>
          <w:numId w:val="30"/>
        </w:numPr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power</w:t>
      </w:r>
    </w:p>
    <w:p w14:paraId="64D87EF9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608BF504" w14:textId="346371FC" w:rsidR="00D22C5A" w:rsidRPr="000931E4" w:rsidRDefault="00D46708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. …………is a measure of randomness of a system.          </w:t>
      </w:r>
    </w:p>
    <w:p w14:paraId="74437D21" w14:textId="77777777" w:rsidR="00D22C5A" w:rsidRPr="00E92B96" w:rsidRDefault="00D22C5A">
      <w:pPr>
        <w:pStyle w:val="NoSpacing"/>
        <w:numPr>
          <w:ilvl w:val="1"/>
          <w:numId w:val="31"/>
        </w:numPr>
        <w:ind w:left="426"/>
        <w:rPr>
          <w:rFonts w:ascii="Times New Roman" w:hAnsi="Times New Roman" w:cs="Times New Roman"/>
          <w:b/>
          <w:bCs/>
          <w:sz w:val="24"/>
          <w:szCs w:val="24"/>
        </w:rPr>
      </w:pPr>
      <w:r w:rsidRPr="00E92B9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entropy </w:t>
      </w:r>
      <w:r w:rsidRPr="00E92B96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</w:t>
      </w:r>
    </w:p>
    <w:p w14:paraId="5C2463A8" w14:textId="77777777" w:rsidR="00D22C5A" w:rsidRPr="000931E4" w:rsidRDefault="00D22C5A">
      <w:pPr>
        <w:pStyle w:val="NoSpacing"/>
        <w:numPr>
          <w:ilvl w:val="1"/>
          <w:numId w:val="31"/>
        </w:numPr>
        <w:ind w:left="42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internal energy               </w:t>
      </w:r>
    </w:p>
    <w:p w14:paraId="7B1009DB" w14:textId="77777777" w:rsidR="00D22C5A" w:rsidRPr="000931E4" w:rsidRDefault="00D22C5A">
      <w:pPr>
        <w:pStyle w:val="NoSpacing"/>
        <w:numPr>
          <w:ilvl w:val="1"/>
          <w:numId w:val="31"/>
        </w:numPr>
        <w:ind w:left="42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heat flow            </w:t>
      </w:r>
    </w:p>
    <w:p w14:paraId="315710FE" w14:textId="77777777" w:rsidR="00D22C5A" w:rsidRPr="000931E4" w:rsidRDefault="00D22C5A">
      <w:pPr>
        <w:pStyle w:val="NoSpacing"/>
        <w:numPr>
          <w:ilvl w:val="1"/>
          <w:numId w:val="31"/>
        </w:numPr>
        <w:ind w:left="42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enthalpy </w:t>
      </w:r>
    </w:p>
    <w:p w14:paraId="7433B29E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7E584923" w14:textId="2791B7B4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2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 xml:space="preserve">Which one of the following thermodynamic quantities is a state function?    </w:t>
      </w:r>
    </w:p>
    <w:p w14:paraId="1BFAB9BB" w14:textId="77777777" w:rsidR="00D22C5A" w:rsidRPr="00E92B96" w:rsidRDefault="00D22C5A">
      <w:pPr>
        <w:pStyle w:val="NoSpacing"/>
        <w:numPr>
          <w:ilvl w:val="0"/>
          <w:numId w:val="32"/>
        </w:numPr>
        <w:ind w:left="426" w:hanging="142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E92B9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Gibbs free energy           </w:t>
      </w:r>
    </w:p>
    <w:p w14:paraId="7CB3F1B4" w14:textId="77777777" w:rsidR="00D22C5A" w:rsidRPr="000931E4" w:rsidRDefault="00D22C5A">
      <w:pPr>
        <w:pStyle w:val="NoSpacing"/>
        <w:numPr>
          <w:ilvl w:val="0"/>
          <w:numId w:val="32"/>
        </w:numPr>
        <w:ind w:left="426" w:hanging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temperature           </w:t>
      </w:r>
    </w:p>
    <w:p w14:paraId="1E4C7E21" w14:textId="77777777" w:rsidR="00D22C5A" w:rsidRPr="000931E4" w:rsidRDefault="00D22C5A">
      <w:pPr>
        <w:pStyle w:val="NoSpacing"/>
        <w:numPr>
          <w:ilvl w:val="0"/>
          <w:numId w:val="32"/>
        </w:numPr>
        <w:ind w:left="426" w:hanging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power            </w:t>
      </w:r>
    </w:p>
    <w:p w14:paraId="778F75A7" w14:textId="77777777" w:rsidR="00D22C5A" w:rsidRPr="000931E4" w:rsidRDefault="00D22C5A">
      <w:pPr>
        <w:pStyle w:val="NoSpacing"/>
        <w:numPr>
          <w:ilvl w:val="0"/>
          <w:numId w:val="32"/>
        </w:numPr>
        <w:ind w:left="426" w:hanging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work</w:t>
      </w:r>
    </w:p>
    <w:p w14:paraId="250729D1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EDC01DB" w14:textId="5A6DA799" w:rsidR="00D22C5A" w:rsidRPr="000931E4" w:rsidRDefault="00D46708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The correct equation is          </w:t>
      </w:r>
    </w:p>
    <w:p w14:paraId="793FFA9C" w14:textId="77777777" w:rsidR="00D22C5A" w:rsidRPr="000931E4" w:rsidRDefault="00D22C5A">
      <w:pPr>
        <w:pStyle w:val="NoSpacing"/>
        <w:numPr>
          <w:ilvl w:val="1"/>
          <w:numId w:val="33"/>
        </w:numPr>
        <w:ind w:left="426" w:hanging="142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ΔG =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nF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t xml:space="preserve">/E                  </w:t>
      </w:r>
    </w:p>
    <w:p w14:paraId="267E1A86" w14:textId="77777777" w:rsidR="00D22C5A" w:rsidRPr="000931E4" w:rsidRDefault="00D22C5A">
      <w:pPr>
        <w:pStyle w:val="NoSpacing"/>
        <w:numPr>
          <w:ilvl w:val="1"/>
          <w:numId w:val="33"/>
        </w:numPr>
        <w:ind w:left="426" w:hanging="142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ΔG = n/FE               </w:t>
      </w:r>
    </w:p>
    <w:p w14:paraId="4ECC573A" w14:textId="77777777" w:rsidR="00D22C5A" w:rsidRPr="00E92B96" w:rsidRDefault="00D22C5A">
      <w:pPr>
        <w:pStyle w:val="NoSpacing"/>
        <w:numPr>
          <w:ilvl w:val="1"/>
          <w:numId w:val="33"/>
        </w:numPr>
        <w:ind w:left="426" w:hanging="142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E92B9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ΔG = - </w:t>
      </w:r>
      <w:proofErr w:type="spellStart"/>
      <w:r w:rsidRPr="00E92B96">
        <w:rPr>
          <w:rFonts w:ascii="Times New Roman" w:hAnsi="Times New Roman" w:cs="Times New Roman"/>
          <w:b/>
          <w:bCs/>
          <w:color w:val="FF0000"/>
          <w:sz w:val="24"/>
          <w:szCs w:val="24"/>
        </w:rPr>
        <w:t>nFE</w:t>
      </w:r>
      <w:proofErr w:type="spellEnd"/>
      <w:r w:rsidRPr="00E92B9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               </w:t>
      </w:r>
    </w:p>
    <w:p w14:paraId="103B3007" w14:textId="77777777" w:rsidR="00D22C5A" w:rsidRPr="000931E4" w:rsidRDefault="00D22C5A">
      <w:pPr>
        <w:pStyle w:val="NoSpacing"/>
        <w:numPr>
          <w:ilvl w:val="1"/>
          <w:numId w:val="33"/>
        </w:numPr>
        <w:ind w:left="426" w:hanging="142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ΔG = F/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nE</w:t>
      </w:r>
      <w:proofErr w:type="spellEnd"/>
    </w:p>
    <w:p w14:paraId="49AE3BDB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3C3B2D0E" w14:textId="01FE7DDA" w:rsidR="00D22C5A" w:rsidRPr="000931E4" w:rsidRDefault="00D46708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="00D22C5A">
        <w:rPr>
          <w:rFonts w:ascii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Which of the following statement is correct about galvanic cell?       </w:t>
      </w:r>
    </w:p>
    <w:p w14:paraId="453C4C86" w14:textId="77777777" w:rsidR="00D22C5A" w:rsidRPr="000931E4" w:rsidRDefault="00D22C5A">
      <w:pPr>
        <w:pStyle w:val="NoSpacing"/>
        <w:numPr>
          <w:ilvl w:val="1"/>
          <w:numId w:val="34"/>
        </w:numPr>
        <w:ind w:left="426" w:hanging="142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oxidation takes place at the cathode                </w:t>
      </w:r>
    </w:p>
    <w:p w14:paraId="355093BC" w14:textId="77777777" w:rsidR="00D22C5A" w:rsidRPr="00E92B96" w:rsidRDefault="00D22C5A">
      <w:pPr>
        <w:pStyle w:val="NoSpacing"/>
        <w:numPr>
          <w:ilvl w:val="1"/>
          <w:numId w:val="34"/>
        </w:numPr>
        <w:ind w:left="426" w:hanging="142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E92B96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reduction takes place at the cathode               </w:t>
      </w:r>
    </w:p>
    <w:p w14:paraId="6F407214" w14:textId="77777777" w:rsidR="00D22C5A" w:rsidRPr="000931E4" w:rsidRDefault="00D22C5A">
      <w:pPr>
        <w:pStyle w:val="NoSpacing"/>
        <w:numPr>
          <w:ilvl w:val="1"/>
          <w:numId w:val="34"/>
        </w:numPr>
        <w:ind w:left="426" w:hanging="142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reduction takes place at the anode                         </w:t>
      </w:r>
    </w:p>
    <w:p w14:paraId="166560DB" w14:textId="77777777" w:rsidR="00D22C5A" w:rsidRPr="000931E4" w:rsidRDefault="00D22C5A">
      <w:pPr>
        <w:pStyle w:val="NoSpacing"/>
        <w:numPr>
          <w:ilvl w:val="1"/>
          <w:numId w:val="34"/>
        </w:numPr>
        <w:ind w:left="426" w:hanging="142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node is negatively charged</w:t>
      </w:r>
    </w:p>
    <w:p w14:paraId="4A416123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493862AB" w14:textId="6013B71B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5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 xml:space="preserve">Wet corrosion takes place on   </w:t>
      </w:r>
    </w:p>
    <w:p w14:paraId="132E03A1" w14:textId="77777777" w:rsidR="00D22C5A" w:rsidRPr="00E92B96" w:rsidRDefault="00D22C5A">
      <w:pPr>
        <w:pStyle w:val="NoSpacing"/>
        <w:numPr>
          <w:ilvl w:val="1"/>
          <w:numId w:val="35"/>
        </w:numPr>
        <w:ind w:left="426" w:firstLine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92B96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anode </w:t>
      </w:r>
      <w:r w:rsidRPr="00E92B96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</w:t>
      </w:r>
    </w:p>
    <w:p w14:paraId="674DF23B" w14:textId="77777777" w:rsidR="00D22C5A" w:rsidRPr="000931E4" w:rsidRDefault="00D22C5A">
      <w:pPr>
        <w:pStyle w:val="NoSpacing"/>
        <w:numPr>
          <w:ilvl w:val="1"/>
          <w:numId w:val="35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cathode        </w:t>
      </w:r>
    </w:p>
    <w:p w14:paraId="3452AADC" w14:textId="77777777" w:rsidR="00D22C5A" w:rsidRPr="000931E4" w:rsidRDefault="00D22C5A">
      <w:pPr>
        <w:pStyle w:val="NoSpacing"/>
        <w:numPr>
          <w:ilvl w:val="1"/>
          <w:numId w:val="35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near cathode       </w:t>
      </w:r>
    </w:p>
    <w:p w14:paraId="62718333" w14:textId="77777777" w:rsidR="00D22C5A" w:rsidRPr="000931E4" w:rsidRDefault="00D22C5A">
      <w:pPr>
        <w:pStyle w:val="NoSpacing"/>
        <w:numPr>
          <w:ilvl w:val="1"/>
          <w:numId w:val="35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near anode</w:t>
      </w:r>
    </w:p>
    <w:p w14:paraId="37C32E18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55CC1E24" w14:textId="38862443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6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>Wet corrosion products are formed on</w:t>
      </w:r>
    </w:p>
    <w:p w14:paraId="12AD399A" w14:textId="77777777" w:rsidR="00D22C5A" w:rsidRPr="000931E4" w:rsidRDefault="00D22C5A">
      <w:pPr>
        <w:pStyle w:val="NoSpacing"/>
        <w:numPr>
          <w:ilvl w:val="1"/>
          <w:numId w:val="36"/>
        </w:numPr>
        <w:ind w:left="426" w:hanging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Cs/>
          <w:sz w:val="24"/>
          <w:szCs w:val="24"/>
        </w:rPr>
        <w:t>anode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</w:p>
    <w:p w14:paraId="1A87795A" w14:textId="77777777" w:rsidR="00D22C5A" w:rsidRPr="00F017EC" w:rsidRDefault="00D22C5A">
      <w:pPr>
        <w:pStyle w:val="NoSpacing"/>
        <w:numPr>
          <w:ilvl w:val="1"/>
          <w:numId w:val="36"/>
        </w:numPr>
        <w:ind w:left="426" w:hanging="14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017E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cathode  </w:t>
      </w:r>
      <w:r w:rsidRPr="00F017EC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</w:t>
      </w:r>
    </w:p>
    <w:p w14:paraId="5A473235" w14:textId="77777777" w:rsidR="00D22C5A" w:rsidRPr="000931E4" w:rsidRDefault="00D22C5A">
      <w:pPr>
        <w:pStyle w:val="NoSpacing"/>
        <w:numPr>
          <w:ilvl w:val="1"/>
          <w:numId w:val="36"/>
        </w:numPr>
        <w:ind w:left="426" w:hanging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conducting medium         </w:t>
      </w:r>
    </w:p>
    <w:p w14:paraId="785E0427" w14:textId="77777777" w:rsidR="00D22C5A" w:rsidRPr="000931E4" w:rsidRDefault="00D22C5A">
      <w:pPr>
        <w:pStyle w:val="NoSpacing"/>
        <w:numPr>
          <w:ilvl w:val="1"/>
          <w:numId w:val="36"/>
        </w:numPr>
        <w:ind w:left="426" w:hanging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near anode</w:t>
      </w:r>
    </w:p>
    <w:p w14:paraId="49D23165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1FBDD8D1" w14:textId="19ADAC3A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7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>Dry corrosion products are formed on</w:t>
      </w:r>
    </w:p>
    <w:p w14:paraId="51339DB2" w14:textId="77777777" w:rsidR="00D22C5A" w:rsidRPr="00F017EC" w:rsidRDefault="00D22C5A">
      <w:pPr>
        <w:pStyle w:val="NoSpacing"/>
        <w:numPr>
          <w:ilvl w:val="1"/>
          <w:numId w:val="37"/>
        </w:numPr>
        <w:ind w:left="567" w:hanging="14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017E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anode    </w:t>
      </w:r>
      <w:r w:rsidRPr="00F017EC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</w:t>
      </w:r>
    </w:p>
    <w:p w14:paraId="4435925A" w14:textId="77777777" w:rsidR="00D22C5A" w:rsidRPr="000931E4" w:rsidRDefault="00D22C5A">
      <w:pPr>
        <w:pStyle w:val="NoSpacing"/>
        <w:numPr>
          <w:ilvl w:val="1"/>
          <w:numId w:val="37"/>
        </w:numPr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cathode             </w:t>
      </w:r>
    </w:p>
    <w:p w14:paraId="563C549F" w14:textId="77777777" w:rsidR="00D22C5A" w:rsidRPr="000931E4" w:rsidRDefault="00D22C5A">
      <w:pPr>
        <w:pStyle w:val="NoSpacing"/>
        <w:numPr>
          <w:ilvl w:val="1"/>
          <w:numId w:val="37"/>
        </w:numPr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conducting medium         </w:t>
      </w:r>
    </w:p>
    <w:p w14:paraId="63872E01" w14:textId="1B49AFB4" w:rsidR="00D22C5A" w:rsidRDefault="00D22C5A">
      <w:pPr>
        <w:pStyle w:val="NoSpacing"/>
        <w:numPr>
          <w:ilvl w:val="1"/>
          <w:numId w:val="37"/>
        </w:numPr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near cathode</w:t>
      </w:r>
    </w:p>
    <w:p w14:paraId="74E646C2" w14:textId="41356D6C" w:rsidR="00D46708" w:rsidRDefault="00D46708" w:rsidP="00D46708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39B3A645" w14:textId="77777777" w:rsidR="00D46708" w:rsidRPr="000931E4" w:rsidRDefault="00D46708" w:rsidP="00D46708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53FCB8D3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214B560A" w14:textId="2521C32F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38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>.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>The rate of dry corrosion is ……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>…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>than wet corrosion</w:t>
      </w:r>
    </w:p>
    <w:p w14:paraId="623079E0" w14:textId="77777777" w:rsidR="00D22C5A" w:rsidRPr="004D059C" w:rsidRDefault="00D22C5A">
      <w:pPr>
        <w:pStyle w:val="NoSpacing"/>
        <w:numPr>
          <w:ilvl w:val="1"/>
          <w:numId w:val="38"/>
        </w:numPr>
        <w:tabs>
          <w:tab w:val="left" w:pos="142"/>
        </w:tabs>
        <w:ind w:left="567" w:hanging="14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D059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lower </w:t>
      </w:r>
      <w:r w:rsidRPr="004D059C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</w:t>
      </w:r>
    </w:p>
    <w:p w14:paraId="78C061B6" w14:textId="77777777" w:rsidR="00D22C5A" w:rsidRPr="000931E4" w:rsidRDefault="00D22C5A">
      <w:pPr>
        <w:pStyle w:val="NoSpacing"/>
        <w:numPr>
          <w:ilvl w:val="1"/>
          <w:numId w:val="38"/>
        </w:numPr>
        <w:tabs>
          <w:tab w:val="left" w:pos="142"/>
        </w:tabs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faster            </w:t>
      </w:r>
    </w:p>
    <w:p w14:paraId="07716D12" w14:textId="77777777" w:rsidR="00D22C5A" w:rsidRPr="000931E4" w:rsidRDefault="00D22C5A">
      <w:pPr>
        <w:pStyle w:val="NoSpacing"/>
        <w:numPr>
          <w:ilvl w:val="1"/>
          <w:numId w:val="38"/>
        </w:numPr>
        <w:tabs>
          <w:tab w:val="left" w:pos="142"/>
        </w:tabs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average       </w:t>
      </w:r>
    </w:p>
    <w:p w14:paraId="2571F906" w14:textId="77777777" w:rsidR="00D22C5A" w:rsidRPr="000931E4" w:rsidRDefault="00D22C5A">
      <w:pPr>
        <w:pStyle w:val="NoSpacing"/>
        <w:numPr>
          <w:ilvl w:val="1"/>
          <w:numId w:val="38"/>
        </w:numPr>
        <w:tabs>
          <w:tab w:val="left" w:pos="142"/>
        </w:tabs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moderate</w:t>
      </w:r>
    </w:p>
    <w:p w14:paraId="206B1879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4796A3C3" w14:textId="094061E1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9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 xml:space="preserve">Passivation is due to formation of </w:t>
      </w:r>
    </w:p>
    <w:p w14:paraId="79154674" w14:textId="77777777" w:rsidR="00D22C5A" w:rsidRPr="000931E4" w:rsidRDefault="00D22C5A">
      <w:pPr>
        <w:pStyle w:val="NoSpacing"/>
        <w:numPr>
          <w:ilvl w:val="1"/>
          <w:numId w:val="39"/>
        </w:numPr>
        <w:tabs>
          <w:tab w:val="left" w:pos="284"/>
          <w:tab w:val="left" w:pos="851"/>
          <w:tab w:val="left" w:pos="1134"/>
        </w:tabs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higher EMF</w:t>
      </w:r>
    </w:p>
    <w:p w14:paraId="403CCF72" w14:textId="77777777" w:rsidR="00D22C5A" w:rsidRPr="000931E4" w:rsidRDefault="00D22C5A">
      <w:pPr>
        <w:pStyle w:val="NoSpacing"/>
        <w:numPr>
          <w:ilvl w:val="1"/>
          <w:numId w:val="39"/>
        </w:numPr>
        <w:tabs>
          <w:tab w:val="left" w:pos="284"/>
          <w:tab w:val="left" w:pos="851"/>
          <w:tab w:val="left" w:pos="1134"/>
        </w:tabs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lower EMF      </w:t>
      </w:r>
    </w:p>
    <w:p w14:paraId="77EF1344" w14:textId="77777777" w:rsidR="00D22C5A" w:rsidRPr="004D059C" w:rsidRDefault="00D22C5A">
      <w:pPr>
        <w:pStyle w:val="NoSpacing"/>
        <w:numPr>
          <w:ilvl w:val="1"/>
          <w:numId w:val="39"/>
        </w:numPr>
        <w:tabs>
          <w:tab w:val="left" w:pos="284"/>
          <w:tab w:val="left" w:pos="851"/>
          <w:tab w:val="left" w:pos="1134"/>
        </w:tabs>
        <w:ind w:left="567" w:hanging="141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4D059C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metal oxide layer on metal      </w:t>
      </w:r>
    </w:p>
    <w:p w14:paraId="29C30327" w14:textId="77777777" w:rsidR="00D22C5A" w:rsidRDefault="00D22C5A">
      <w:pPr>
        <w:pStyle w:val="NoSpacing"/>
        <w:numPr>
          <w:ilvl w:val="1"/>
          <w:numId w:val="39"/>
        </w:numPr>
        <w:tabs>
          <w:tab w:val="left" w:pos="284"/>
          <w:tab w:val="left" w:pos="851"/>
          <w:tab w:val="left" w:pos="1134"/>
        </w:tabs>
        <w:ind w:left="567" w:hanging="141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electrode potential</w:t>
      </w:r>
    </w:p>
    <w:p w14:paraId="395CB4ED" w14:textId="77777777" w:rsidR="00D22C5A" w:rsidRDefault="00D22C5A" w:rsidP="00D22C5A">
      <w:pPr>
        <w:pStyle w:val="NoSpacing"/>
        <w:tabs>
          <w:tab w:val="left" w:pos="284"/>
          <w:tab w:val="left" w:pos="851"/>
          <w:tab w:val="left" w:pos="1134"/>
        </w:tabs>
        <w:rPr>
          <w:rFonts w:ascii="Times New Roman" w:eastAsia="Times New Roman" w:hAnsi="Times New Roman" w:cs="Times New Roman"/>
          <w:sz w:val="24"/>
          <w:szCs w:val="24"/>
        </w:rPr>
      </w:pPr>
    </w:p>
    <w:p w14:paraId="722D78ED" w14:textId="45FD4F41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0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>.</w:t>
      </w:r>
      <w:r w:rsidR="00D22C5A" w:rsidRPr="000931E4">
        <w:rPr>
          <w:rFonts w:ascii="Times New Roman" w:eastAsia="Times New Roman" w:hAnsi="Times New Roman" w:cs="Times New Roman"/>
          <w:sz w:val="24"/>
          <w:szCs w:val="24"/>
        </w:rPr>
        <w:t xml:space="preserve">Total energy of a system remains constant according to            </w:t>
      </w:r>
    </w:p>
    <w:p w14:paraId="5585200C" w14:textId="77777777" w:rsidR="00D22C5A" w:rsidRPr="004D059C" w:rsidRDefault="00D22C5A">
      <w:pPr>
        <w:pStyle w:val="NoSpacing"/>
        <w:numPr>
          <w:ilvl w:val="1"/>
          <w:numId w:val="40"/>
        </w:numPr>
        <w:ind w:left="567" w:hanging="283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D059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first law of thermodynamics             </w:t>
      </w:r>
    </w:p>
    <w:p w14:paraId="6F2B4140" w14:textId="77777777" w:rsidR="00D22C5A" w:rsidRPr="000931E4" w:rsidRDefault="00D22C5A">
      <w:pPr>
        <w:pStyle w:val="NoSpacing"/>
        <w:numPr>
          <w:ilvl w:val="1"/>
          <w:numId w:val="40"/>
        </w:numPr>
        <w:ind w:left="567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second law of thermodynamics                                 </w:t>
      </w:r>
    </w:p>
    <w:p w14:paraId="69732CBC" w14:textId="77777777" w:rsidR="00D22C5A" w:rsidRPr="000931E4" w:rsidRDefault="00D22C5A">
      <w:pPr>
        <w:pStyle w:val="NoSpacing"/>
        <w:numPr>
          <w:ilvl w:val="1"/>
          <w:numId w:val="40"/>
        </w:numPr>
        <w:ind w:left="567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third law of thermodynamics           </w:t>
      </w:r>
    </w:p>
    <w:p w14:paraId="02880523" w14:textId="77777777" w:rsidR="00D22C5A" w:rsidRPr="000931E4" w:rsidRDefault="00D22C5A">
      <w:pPr>
        <w:pStyle w:val="NoSpacing"/>
        <w:numPr>
          <w:ilvl w:val="1"/>
          <w:numId w:val="40"/>
        </w:numPr>
        <w:ind w:left="567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newton’s law</w:t>
      </w:r>
    </w:p>
    <w:p w14:paraId="3739C537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3E4F9CFC" w14:textId="00F2A426" w:rsidR="00D22C5A" w:rsidRPr="000931E4" w:rsidRDefault="00D46708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1</w:t>
      </w:r>
      <w:r w:rsidR="00D22C5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E = </w:t>
      </w:r>
      <w:proofErr w:type="spellStart"/>
      <w:r w:rsidR="00D22C5A" w:rsidRPr="000931E4">
        <w:rPr>
          <w:rFonts w:ascii="Times New Roman" w:hAnsi="Times New Roman" w:cs="Times New Roman"/>
          <w:sz w:val="24"/>
          <w:szCs w:val="24"/>
        </w:rPr>
        <w:t>E</w:t>
      </w:r>
      <w:r w:rsidR="00D22C5A" w:rsidRPr="004D059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spellEnd"/>
      <w:r w:rsidR="00D22C5A" w:rsidRPr="000931E4">
        <w:rPr>
          <w:rFonts w:ascii="Times New Roman" w:hAnsi="Times New Roman" w:cs="Times New Roman"/>
          <w:sz w:val="24"/>
          <w:szCs w:val="24"/>
        </w:rPr>
        <w:t xml:space="preserve"> – [(2.303RT)/</w:t>
      </w:r>
      <w:proofErr w:type="spellStart"/>
      <w:r w:rsidR="00D22C5A" w:rsidRPr="000931E4">
        <w:rPr>
          <w:rFonts w:ascii="Times New Roman" w:hAnsi="Times New Roman" w:cs="Times New Roman"/>
          <w:sz w:val="24"/>
          <w:szCs w:val="24"/>
        </w:rPr>
        <w:t>nF</w:t>
      </w:r>
      <w:proofErr w:type="spellEnd"/>
      <w:r w:rsidR="00D22C5A" w:rsidRPr="000931E4">
        <w:rPr>
          <w:rFonts w:ascii="Times New Roman" w:hAnsi="Times New Roman" w:cs="Times New Roman"/>
          <w:sz w:val="24"/>
          <w:szCs w:val="24"/>
        </w:rPr>
        <w:t>] log</w:t>
      </w:r>
      <w:r w:rsidR="00D22C5A" w:rsidRPr="004D059C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 [H+] is the formula of    …………</w:t>
      </w:r>
    </w:p>
    <w:p w14:paraId="0F463D67" w14:textId="77777777" w:rsidR="00D22C5A" w:rsidRPr="004D059C" w:rsidRDefault="00D22C5A">
      <w:pPr>
        <w:pStyle w:val="NoSpacing"/>
        <w:numPr>
          <w:ilvl w:val="1"/>
          <w:numId w:val="41"/>
        </w:numPr>
        <w:ind w:left="426" w:firstLine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D059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Nernst equation  </w:t>
      </w:r>
    </w:p>
    <w:p w14:paraId="14AE4155" w14:textId="77777777" w:rsidR="00D22C5A" w:rsidRPr="000931E4" w:rsidRDefault="00D22C5A">
      <w:pPr>
        <w:pStyle w:val="NoSpacing"/>
        <w:numPr>
          <w:ilvl w:val="1"/>
          <w:numId w:val="41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Newton equation </w:t>
      </w:r>
    </w:p>
    <w:p w14:paraId="7C0D1418" w14:textId="77777777" w:rsidR="00D22C5A" w:rsidRPr="000931E4" w:rsidRDefault="00D22C5A">
      <w:pPr>
        <w:pStyle w:val="NoSpacing"/>
        <w:numPr>
          <w:ilvl w:val="1"/>
          <w:numId w:val="41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Gibbs equation   </w:t>
      </w:r>
    </w:p>
    <w:p w14:paraId="1CC8E218" w14:textId="77777777" w:rsidR="00D22C5A" w:rsidRPr="000931E4" w:rsidRDefault="00D22C5A">
      <w:pPr>
        <w:pStyle w:val="NoSpacing"/>
        <w:numPr>
          <w:ilvl w:val="1"/>
          <w:numId w:val="41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Free energy equation               </w:t>
      </w:r>
    </w:p>
    <w:p w14:paraId="6196727B" w14:textId="77777777" w:rsidR="00D22C5A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5F5342FF" w14:textId="17A487D4" w:rsidR="00D22C5A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>2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. Which of the following properties is most likely to be retained during the process of </w:t>
      </w:r>
      <w:r w:rsidR="00D22C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3E2AD9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0931E4">
        <w:rPr>
          <w:rFonts w:ascii="Times New Roman" w:hAnsi="Times New Roman" w:cs="Times New Roman"/>
          <w:sz w:val="24"/>
          <w:szCs w:val="24"/>
        </w:rPr>
        <w:t>corrosion?</w:t>
      </w:r>
    </w:p>
    <w:p w14:paraId="23FE8420" w14:textId="77777777" w:rsidR="00D22C5A" w:rsidRPr="000931E4" w:rsidRDefault="00D22C5A">
      <w:pPr>
        <w:pStyle w:val="ListParagraph"/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Malleability</w:t>
      </w:r>
    </w:p>
    <w:p w14:paraId="761F896D" w14:textId="77777777" w:rsidR="00D22C5A" w:rsidRPr="000931E4" w:rsidRDefault="00D22C5A">
      <w:pPr>
        <w:pStyle w:val="ListParagraph"/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uctility</w:t>
      </w:r>
    </w:p>
    <w:p w14:paraId="32E81794" w14:textId="77777777" w:rsidR="00D22C5A" w:rsidRPr="000931E4" w:rsidRDefault="00D22C5A">
      <w:pPr>
        <w:pStyle w:val="ListParagraph"/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onductivity</w:t>
      </w:r>
    </w:p>
    <w:p w14:paraId="0CDD61B5" w14:textId="77777777" w:rsidR="00D22C5A" w:rsidRPr="003C4F03" w:rsidRDefault="00D22C5A">
      <w:pPr>
        <w:pStyle w:val="ListParagraph"/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</w:rPr>
        <w:t>Colour</w:t>
      </w:r>
    </w:p>
    <w:p w14:paraId="23FA2789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CB70E2" w14:textId="5868827B" w:rsidR="00D22C5A" w:rsidRPr="000931E4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 xml:space="preserve">3. </w:t>
      </w:r>
      <w:r w:rsidR="00D22C5A" w:rsidRPr="000931E4">
        <w:rPr>
          <w:rFonts w:ascii="Times New Roman" w:hAnsi="Times New Roman" w:cs="Times New Roman"/>
          <w:sz w:val="24"/>
          <w:szCs w:val="24"/>
        </w:rPr>
        <w:t>The reason for conductivity of electrolytic conductors is _____________</w:t>
      </w:r>
    </w:p>
    <w:p w14:paraId="6DB67E31" w14:textId="77777777" w:rsidR="00D22C5A" w:rsidRPr="000931E4" w:rsidRDefault="00D22C5A">
      <w:pPr>
        <w:pStyle w:val="ListParagraph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Flow of free mobile electrons</w:t>
      </w:r>
    </w:p>
    <w:p w14:paraId="0D1413D1" w14:textId="77777777" w:rsidR="00D22C5A" w:rsidRPr="003C4F03" w:rsidRDefault="00D22C5A">
      <w:pPr>
        <w:pStyle w:val="ListParagraph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</w:rPr>
        <w:t>Movement of ions</w:t>
      </w:r>
    </w:p>
    <w:p w14:paraId="5648EFB3" w14:textId="77777777" w:rsidR="00D22C5A" w:rsidRPr="000931E4" w:rsidRDefault="00D22C5A">
      <w:pPr>
        <w:pStyle w:val="ListParagraph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ither movement of electrons or ions</w:t>
      </w:r>
    </w:p>
    <w:p w14:paraId="47207766" w14:textId="77777777" w:rsidR="00D22C5A" w:rsidRPr="000931E4" w:rsidRDefault="00D22C5A">
      <w:pPr>
        <w:pStyle w:val="ListParagraph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annot be said</w:t>
      </w:r>
    </w:p>
    <w:p w14:paraId="439167EF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4D1A89" w14:textId="2EC80BB8" w:rsidR="00D22C5A" w:rsidRPr="000931E4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 xml:space="preserve">4. </w:t>
      </w:r>
      <w:r w:rsidR="00D22C5A" w:rsidRPr="000931E4">
        <w:rPr>
          <w:rFonts w:ascii="Times New Roman" w:hAnsi="Times New Roman" w:cs="Times New Roman"/>
          <w:sz w:val="24"/>
          <w:szCs w:val="24"/>
        </w:rPr>
        <w:t>Which corrosion product is volatile in nature _______.</w:t>
      </w:r>
    </w:p>
    <w:p w14:paraId="74FFC405" w14:textId="77777777" w:rsidR="00D22C5A" w:rsidRPr="000931E4" w:rsidRDefault="00D22C5A">
      <w:pPr>
        <w:pStyle w:val="ListParagraph"/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Fe</w:t>
      </w:r>
      <w:r w:rsidRPr="003C4F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O</w:t>
      </w:r>
      <w:r w:rsidRPr="003C4F03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130FF43F" w14:textId="77777777" w:rsidR="00D22C5A" w:rsidRPr="003C4F03" w:rsidRDefault="00D22C5A">
      <w:pPr>
        <w:pStyle w:val="ListParagraph"/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</w:rPr>
        <w:t>MoO</w:t>
      </w: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3</w:t>
      </w:r>
    </w:p>
    <w:p w14:paraId="6619D540" w14:textId="77777777" w:rsidR="00D22C5A" w:rsidRPr="000931E4" w:rsidRDefault="00D22C5A">
      <w:pPr>
        <w:pStyle w:val="ListParagraph"/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Fe</w:t>
      </w:r>
      <w:r w:rsidRPr="003C4F0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O</w:t>
      </w:r>
      <w:r w:rsidRPr="003C4F03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0816D337" w14:textId="77777777" w:rsidR="00D22C5A" w:rsidRDefault="00D22C5A">
      <w:pPr>
        <w:pStyle w:val="ListParagraph"/>
        <w:numPr>
          <w:ilvl w:val="0"/>
          <w:numId w:val="46"/>
        </w:numPr>
        <w:tabs>
          <w:tab w:val="left" w:pos="567"/>
        </w:tabs>
        <w:spacing w:after="0" w:line="240" w:lineRule="auto"/>
        <w:ind w:left="284" w:firstLine="76"/>
        <w:rPr>
          <w:rFonts w:ascii="Times New Roman" w:hAnsi="Times New Roman" w:cs="Times New Roman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sz w:val="24"/>
          <w:szCs w:val="24"/>
        </w:rPr>
        <w:t>FeO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cr/>
      </w:r>
    </w:p>
    <w:p w14:paraId="4349B303" w14:textId="14D7FABF" w:rsidR="00D22C5A" w:rsidRPr="000931E4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 xml:space="preserve">5. </w:t>
      </w:r>
      <w:r w:rsidR="00D22C5A" w:rsidRPr="000931E4">
        <w:rPr>
          <w:rFonts w:ascii="Times New Roman" w:hAnsi="Times New Roman" w:cs="Times New Roman"/>
          <w:sz w:val="24"/>
          <w:szCs w:val="24"/>
        </w:rPr>
        <w:t>The area in which electrochemical corrosion takes place is</w:t>
      </w:r>
    </w:p>
    <w:p w14:paraId="7D6543E4" w14:textId="77777777" w:rsidR="00D22C5A" w:rsidRPr="003C4F03" w:rsidRDefault="00D22C5A">
      <w:pPr>
        <w:pStyle w:val="ListParagraph"/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</w:rPr>
        <w:t>Anodic area</w:t>
      </w:r>
    </w:p>
    <w:p w14:paraId="30EA7ECF" w14:textId="77777777" w:rsidR="00D22C5A" w:rsidRPr="000931E4" w:rsidRDefault="00D22C5A">
      <w:pPr>
        <w:pStyle w:val="ListParagraph"/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athodic area</w:t>
      </w:r>
    </w:p>
    <w:p w14:paraId="2F0FA424" w14:textId="77777777" w:rsidR="00D22C5A" w:rsidRPr="000931E4" w:rsidRDefault="00D22C5A">
      <w:pPr>
        <w:pStyle w:val="ListParagraph"/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ear cathode</w:t>
      </w:r>
    </w:p>
    <w:p w14:paraId="0618C3DC" w14:textId="5C67426A" w:rsidR="00D22C5A" w:rsidRDefault="00D22C5A">
      <w:pPr>
        <w:pStyle w:val="ListParagraph"/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ear anode</w:t>
      </w:r>
    </w:p>
    <w:p w14:paraId="006BB59A" w14:textId="77777777" w:rsidR="003F4C5F" w:rsidRPr="000931E4" w:rsidRDefault="003F4C5F" w:rsidP="003F4C5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1E8D09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15825D" w14:textId="741191FA" w:rsidR="00D22C5A" w:rsidRPr="000931E4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D22C5A">
        <w:rPr>
          <w:rFonts w:ascii="Times New Roman" w:hAnsi="Times New Roman" w:cs="Times New Roman"/>
          <w:sz w:val="24"/>
          <w:szCs w:val="24"/>
        </w:rPr>
        <w:t>6</w:t>
      </w:r>
      <w:r w:rsidR="00D22C5A" w:rsidRPr="000931E4">
        <w:rPr>
          <w:rFonts w:ascii="Times New Roman" w:hAnsi="Times New Roman" w:cs="Times New Roman"/>
          <w:sz w:val="24"/>
          <w:szCs w:val="24"/>
        </w:rPr>
        <w:t>. In anodic reaction of corrosion metal is dissolved by releasing _______.</w:t>
      </w:r>
    </w:p>
    <w:p w14:paraId="1E36F970" w14:textId="77777777" w:rsidR="00D22C5A" w:rsidRPr="000931E4" w:rsidRDefault="00D22C5A">
      <w:pPr>
        <w:pStyle w:val="ListParagraph"/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air of electrons</w:t>
      </w:r>
    </w:p>
    <w:p w14:paraId="3E0BF463" w14:textId="77777777" w:rsidR="00D22C5A" w:rsidRPr="003C4F03" w:rsidRDefault="00D22C5A">
      <w:pPr>
        <w:pStyle w:val="ListParagraph"/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</w:rPr>
        <w:t>Free electron</w:t>
      </w:r>
    </w:p>
    <w:p w14:paraId="6BAB445E" w14:textId="77777777" w:rsidR="00D22C5A" w:rsidRPr="000931E4" w:rsidRDefault="00D22C5A">
      <w:pPr>
        <w:pStyle w:val="ListParagraph"/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ons</w:t>
      </w:r>
    </w:p>
    <w:p w14:paraId="246AB227" w14:textId="77777777" w:rsidR="00D22C5A" w:rsidRPr="000931E4" w:rsidRDefault="00D22C5A">
      <w:pPr>
        <w:pStyle w:val="ListParagraph"/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urrent in electrolytic solution.</w:t>
      </w:r>
    </w:p>
    <w:p w14:paraId="2C413A24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6044DA" w14:textId="4338281A" w:rsidR="00D22C5A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>7.</w:t>
      </w:r>
      <w:r w:rsidR="00D22C5A" w:rsidRPr="003C4F03">
        <w:rPr>
          <w:rFonts w:ascii="Times New Roman" w:hAnsi="Times New Roman" w:cs="Times New Roman"/>
          <w:sz w:val="24"/>
          <w:szCs w:val="24"/>
        </w:rPr>
        <w:t>The green film of formed on the surface during corrosion of Cu contains CuCO</w:t>
      </w:r>
      <w:r w:rsidR="00D22C5A" w:rsidRPr="003C4F0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22C5A" w:rsidRPr="003C4F03">
        <w:rPr>
          <w:rFonts w:ascii="Times New Roman" w:hAnsi="Times New Roman" w:cs="Times New Roman"/>
          <w:sz w:val="24"/>
          <w:szCs w:val="24"/>
        </w:rPr>
        <w:t xml:space="preserve"> and </w:t>
      </w:r>
      <w:r w:rsidR="00D22C5A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513E4DDD" w14:textId="77777777" w:rsidR="00D22C5A" w:rsidRPr="003C4F03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C4F03">
        <w:rPr>
          <w:rFonts w:ascii="Times New Roman" w:hAnsi="Times New Roman" w:cs="Times New Roman"/>
          <w:sz w:val="24"/>
          <w:szCs w:val="24"/>
        </w:rPr>
        <w:t>_______.</w:t>
      </w:r>
    </w:p>
    <w:p w14:paraId="5E3DFBFD" w14:textId="77777777" w:rsidR="00D22C5A" w:rsidRPr="000931E4" w:rsidRDefault="00D22C5A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aCO</w:t>
      </w:r>
      <w:r w:rsidRPr="003C4F03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0AF8F78C" w14:textId="77777777" w:rsidR="00D22C5A" w:rsidRPr="000931E4" w:rsidRDefault="00D22C5A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(OH)</w:t>
      </w:r>
      <w:r w:rsidRPr="003C4F0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C3D7926" w14:textId="77777777" w:rsidR="00D22C5A" w:rsidRPr="003C4F03" w:rsidRDefault="00D22C5A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</w:rPr>
        <w:t>Cu (OH)</w:t>
      </w:r>
      <w:r w:rsidRPr="003C4F03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2</w:t>
      </w:r>
    </w:p>
    <w:p w14:paraId="2D5D5EA1" w14:textId="77777777" w:rsidR="00D22C5A" w:rsidRPr="000931E4" w:rsidRDefault="00D22C5A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sz w:val="24"/>
          <w:szCs w:val="24"/>
        </w:rPr>
        <w:t>CuO</w:t>
      </w:r>
      <w:proofErr w:type="spellEnd"/>
    </w:p>
    <w:p w14:paraId="72040653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739511" w14:textId="2AAD4AD9" w:rsidR="00D22C5A" w:rsidRPr="000931E4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>8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. The low solubility of beryllium sulphate in water is due to _______.    </w:t>
      </w:r>
    </w:p>
    <w:p w14:paraId="302A6AD8" w14:textId="77777777" w:rsidR="00D22C5A" w:rsidRPr="000931E4" w:rsidRDefault="00D22C5A">
      <w:pPr>
        <w:pStyle w:val="ListParagraph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igh inflammable energy</w:t>
      </w:r>
    </w:p>
    <w:p w14:paraId="6651A6C0" w14:textId="77777777" w:rsidR="00D22C5A" w:rsidRPr="00B80104" w:rsidRDefault="00D22C5A">
      <w:pPr>
        <w:pStyle w:val="ListParagraph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Low Energy of dissociation</w:t>
      </w:r>
    </w:p>
    <w:p w14:paraId="6576FC20" w14:textId="77777777" w:rsidR="00D22C5A" w:rsidRPr="000931E4" w:rsidRDefault="00D22C5A">
      <w:pPr>
        <w:pStyle w:val="ListParagraph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Low inflammable energy</w:t>
      </w:r>
    </w:p>
    <w:p w14:paraId="20B33271" w14:textId="77777777" w:rsidR="00D22C5A" w:rsidRDefault="00D22C5A">
      <w:pPr>
        <w:pStyle w:val="ListParagraph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onic bond</w:t>
      </w:r>
    </w:p>
    <w:p w14:paraId="15A2D239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679EE3" w14:textId="5DB15EE1" w:rsidR="00D22C5A" w:rsidRPr="000931E4" w:rsidRDefault="003F4C5F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22C5A">
        <w:rPr>
          <w:rFonts w:ascii="Times New Roman" w:hAnsi="Times New Roman" w:cs="Times New Roman"/>
          <w:sz w:val="24"/>
          <w:szCs w:val="24"/>
        </w:rPr>
        <w:t>9</w:t>
      </w:r>
      <w:r w:rsidR="00D22C5A" w:rsidRPr="000931E4">
        <w:rPr>
          <w:rFonts w:ascii="Times New Roman" w:hAnsi="Times New Roman" w:cs="Times New Roman"/>
          <w:sz w:val="24"/>
          <w:szCs w:val="24"/>
        </w:rPr>
        <w:t>. The correct statement about cell potential is _______.</w:t>
      </w:r>
    </w:p>
    <w:p w14:paraId="7C473D8F" w14:textId="77777777" w:rsidR="00D22C5A" w:rsidRPr="000931E4" w:rsidRDefault="00D22C5A">
      <w:pPr>
        <w:pStyle w:val="ListParagraph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um of the electrode potentials of the cathode and anode</w:t>
      </w:r>
    </w:p>
    <w:p w14:paraId="541181A5" w14:textId="77777777" w:rsidR="00D22C5A" w:rsidRPr="00B80104" w:rsidRDefault="00D22C5A">
      <w:pPr>
        <w:pStyle w:val="ListParagraph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difference between the electrode potentials of the cathode and anode</w:t>
      </w:r>
    </w:p>
    <w:p w14:paraId="3EA789F5" w14:textId="77777777" w:rsidR="00D22C5A" w:rsidRPr="000931E4" w:rsidRDefault="00D22C5A">
      <w:pPr>
        <w:pStyle w:val="ListParagraph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alf of the sum of the electrode potentials of the cathode and anode</w:t>
      </w:r>
    </w:p>
    <w:p w14:paraId="3C644EE0" w14:textId="77777777" w:rsidR="00D22C5A" w:rsidRPr="000931E4" w:rsidRDefault="00D22C5A">
      <w:pPr>
        <w:pStyle w:val="ListParagraph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wice the difference between the electrode potentials of the cathode and anode</w:t>
      </w:r>
    </w:p>
    <w:p w14:paraId="6F32BD2A" w14:textId="77777777" w:rsidR="00D22C5A" w:rsidRPr="000931E4" w:rsidRDefault="00D22C5A" w:rsidP="00D22C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088FF3A4" w14:textId="0C89946B" w:rsidR="00D22C5A" w:rsidRPr="000931E4" w:rsidRDefault="003F4C5F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22C5A">
        <w:rPr>
          <w:rFonts w:ascii="Times New Roman" w:hAnsi="Times New Roman" w:cs="Times New Roman"/>
          <w:sz w:val="24"/>
          <w:szCs w:val="24"/>
        </w:rPr>
        <w:t>0</w:t>
      </w:r>
      <w:r w:rsidR="00D22C5A" w:rsidRPr="000931E4">
        <w:rPr>
          <w:rFonts w:ascii="Times New Roman" w:hAnsi="Times New Roman" w:cs="Times New Roman"/>
          <w:sz w:val="24"/>
          <w:szCs w:val="24"/>
        </w:rPr>
        <w:t>. The enthalpy change in an exothermic reaction is shown with</w:t>
      </w:r>
    </w:p>
    <w:p w14:paraId="158285F7" w14:textId="77777777" w:rsidR="00D22C5A" w:rsidRPr="00B80104" w:rsidRDefault="00D22C5A">
      <w:pPr>
        <w:pStyle w:val="ListParagraph"/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negative values</w:t>
      </w:r>
    </w:p>
    <w:p w14:paraId="4B5A0EB9" w14:textId="77777777" w:rsidR="00D22C5A" w:rsidRPr="000931E4" w:rsidRDefault="00D22C5A">
      <w:pPr>
        <w:pStyle w:val="ListParagraph"/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ositive values</w:t>
      </w:r>
    </w:p>
    <w:p w14:paraId="58F3BFAC" w14:textId="77777777" w:rsidR="00D22C5A" w:rsidRPr="000931E4" w:rsidRDefault="00D22C5A">
      <w:pPr>
        <w:pStyle w:val="ListParagraph"/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eutral</w:t>
      </w:r>
    </w:p>
    <w:p w14:paraId="1A0D1BFA" w14:textId="77777777" w:rsidR="00D22C5A" w:rsidRPr="000931E4" w:rsidRDefault="00D22C5A">
      <w:pPr>
        <w:pStyle w:val="ListParagraph"/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onstant</w:t>
      </w:r>
    </w:p>
    <w:p w14:paraId="03F70E48" w14:textId="77777777" w:rsidR="00D22C5A" w:rsidRPr="000931E4" w:rsidRDefault="00D22C5A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7EB8612" w14:textId="11118D1B" w:rsidR="00D22C5A" w:rsidRPr="000931E4" w:rsidRDefault="003F4C5F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22C5A">
        <w:rPr>
          <w:rFonts w:ascii="Times New Roman" w:hAnsi="Times New Roman" w:cs="Times New Roman"/>
          <w:sz w:val="24"/>
          <w:szCs w:val="24"/>
        </w:rPr>
        <w:t>1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. The incorrect statement about entropy is </w:t>
      </w:r>
    </w:p>
    <w:p w14:paraId="618336EE" w14:textId="77777777" w:rsidR="00D22C5A" w:rsidRPr="000931E4" w:rsidRDefault="00D22C5A">
      <w:pPr>
        <w:pStyle w:val="ListParagraph"/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(monoclinic) &gt; S(rhombic)</w:t>
      </w:r>
    </w:p>
    <w:p w14:paraId="01DF32DD" w14:textId="77777777" w:rsidR="00D22C5A" w:rsidRPr="00B80104" w:rsidRDefault="00D22C5A">
      <w:pPr>
        <w:pStyle w:val="ListParagraph"/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C(diamond) &gt; C(graphite)</w:t>
      </w:r>
    </w:p>
    <w:p w14:paraId="6AAEF910" w14:textId="77777777" w:rsidR="00D22C5A" w:rsidRPr="000931E4" w:rsidRDefault="00D22C5A">
      <w:pPr>
        <w:pStyle w:val="ListParagraph"/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</w:t>
      </w:r>
      <w:r w:rsidRPr="00B801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O(g) &gt; H</w:t>
      </w:r>
      <w:r w:rsidRPr="00B801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O(l)</w:t>
      </w:r>
    </w:p>
    <w:p w14:paraId="5595BE2B" w14:textId="77777777" w:rsidR="00D22C5A" w:rsidRPr="000931E4" w:rsidRDefault="00D22C5A">
      <w:pPr>
        <w:pStyle w:val="ListParagraph"/>
        <w:numPr>
          <w:ilvl w:val="0"/>
          <w:numId w:val="5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O</w:t>
      </w:r>
      <w:r w:rsidRPr="00B8010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(g) &gt; O</w:t>
      </w:r>
      <w:r w:rsidRPr="00B801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(g)</w:t>
      </w:r>
    </w:p>
    <w:p w14:paraId="6CAD62EA" w14:textId="77777777" w:rsidR="00D22C5A" w:rsidRDefault="00D22C5A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604B8E7" w14:textId="7F1C6F83" w:rsidR="00D22C5A" w:rsidRPr="000931E4" w:rsidRDefault="003F4C5F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22C5A">
        <w:rPr>
          <w:rFonts w:ascii="Times New Roman" w:hAnsi="Times New Roman" w:cs="Times New Roman"/>
          <w:sz w:val="24"/>
          <w:szCs w:val="24"/>
        </w:rPr>
        <w:t>2</w:t>
      </w:r>
      <w:r w:rsidR="00D22C5A" w:rsidRPr="000931E4">
        <w:rPr>
          <w:rFonts w:ascii="Times New Roman" w:hAnsi="Times New Roman" w:cs="Times New Roman"/>
          <w:sz w:val="24"/>
          <w:szCs w:val="24"/>
        </w:rPr>
        <w:t>. The Gibbs free energy change in a spontaneous process is equal to the</w:t>
      </w:r>
    </w:p>
    <w:p w14:paraId="7E363CA6" w14:textId="77777777" w:rsidR="00D22C5A" w:rsidRPr="000931E4" w:rsidRDefault="00D22C5A">
      <w:pPr>
        <w:pStyle w:val="ListParagraph"/>
        <w:numPr>
          <w:ilvl w:val="0"/>
          <w:numId w:val="5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eat content of the system</w:t>
      </w:r>
    </w:p>
    <w:p w14:paraId="01C19821" w14:textId="77777777" w:rsidR="00D22C5A" w:rsidRPr="000931E4" w:rsidRDefault="00D22C5A">
      <w:pPr>
        <w:pStyle w:val="ListParagraph"/>
        <w:numPr>
          <w:ilvl w:val="0"/>
          <w:numId w:val="5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ntropy changes of the system</w:t>
      </w:r>
    </w:p>
    <w:p w14:paraId="7AF5EC26" w14:textId="77777777" w:rsidR="00D22C5A" w:rsidRPr="000931E4" w:rsidRDefault="00D22C5A">
      <w:pPr>
        <w:pStyle w:val="ListParagraph"/>
        <w:numPr>
          <w:ilvl w:val="0"/>
          <w:numId w:val="5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work of expansion</w:t>
      </w:r>
    </w:p>
    <w:p w14:paraId="4771568F" w14:textId="77777777" w:rsidR="00D22C5A" w:rsidRPr="00B80104" w:rsidRDefault="00D22C5A">
      <w:pPr>
        <w:pStyle w:val="ListParagraph"/>
        <w:numPr>
          <w:ilvl w:val="0"/>
          <w:numId w:val="54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useful work</w:t>
      </w:r>
    </w:p>
    <w:p w14:paraId="621273F4" w14:textId="77777777" w:rsidR="00D22C5A" w:rsidRPr="000931E4" w:rsidRDefault="00D22C5A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8F746D5" w14:textId="678B8003" w:rsidR="00D22C5A" w:rsidRPr="000931E4" w:rsidRDefault="003F4C5F" w:rsidP="00D22C5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22C5A">
        <w:rPr>
          <w:rFonts w:ascii="Times New Roman" w:hAnsi="Times New Roman" w:cs="Times New Roman"/>
          <w:sz w:val="24"/>
          <w:szCs w:val="24"/>
        </w:rPr>
        <w:t>3</w:t>
      </w:r>
      <w:r w:rsidR="00D22C5A" w:rsidRPr="000931E4">
        <w:rPr>
          <w:rFonts w:ascii="Times New Roman" w:hAnsi="Times New Roman" w:cs="Times New Roman"/>
          <w:sz w:val="24"/>
          <w:szCs w:val="24"/>
        </w:rPr>
        <w:t>. Which of the following is a state function?</w:t>
      </w:r>
    </w:p>
    <w:p w14:paraId="4165487F" w14:textId="77777777" w:rsidR="00D22C5A" w:rsidRPr="000931E4" w:rsidRDefault="00D22C5A">
      <w:pPr>
        <w:pStyle w:val="ListParagraph"/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q</w:t>
      </w:r>
    </w:p>
    <w:p w14:paraId="659B185C" w14:textId="77777777" w:rsidR="00D22C5A" w:rsidRPr="000931E4" w:rsidRDefault="00D22C5A">
      <w:pPr>
        <w:pStyle w:val="ListParagraph"/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w</w:t>
      </w:r>
    </w:p>
    <w:p w14:paraId="0A0274AA" w14:textId="77777777" w:rsidR="00D22C5A" w:rsidRPr="00B80104" w:rsidRDefault="00D22C5A">
      <w:pPr>
        <w:pStyle w:val="ListParagraph"/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proofErr w:type="spellStart"/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q</w:t>
      </w:r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rev</w:t>
      </w:r>
      <w:proofErr w:type="spellEnd"/>
      <w:r w:rsidRPr="00B80104">
        <w:rPr>
          <w:rFonts w:ascii="Times New Roman" w:hAnsi="Times New Roman" w:cs="Times New Roman"/>
          <w:b/>
          <w:bCs/>
          <w:color w:val="FF0000"/>
          <w:sz w:val="24"/>
          <w:szCs w:val="24"/>
        </w:rPr>
        <w:t>/T</w:t>
      </w:r>
    </w:p>
    <w:p w14:paraId="1B425F2C" w14:textId="77777777" w:rsidR="00D22C5A" w:rsidRPr="000931E4" w:rsidRDefault="00D22C5A">
      <w:pPr>
        <w:pStyle w:val="ListParagraph"/>
        <w:numPr>
          <w:ilvl w:val="0"/>
          <w:numId w:val="5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sz w:val="24"/>
          <w:szCs w:val="24"/>
        </w:rPr>
        <w:t>qw</w:t>
      </w:r>
      <w:proofErr w:type="spellEnd"/>
    </w:p>
    <w:p w14:paraId="5C49E46A" w14:textId="77777777" w:rsidR="00D22C5A" w:rsidRPr="000931E4" w:rsidRDefault="00D22C5A" w:rsidP="00D22C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9CC90A6" w14:textId="35542111" w:rsidR="00D22C5A" w:rsidRPr="000931E4" w:rsidRDefault="003F4C5F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5</w:t>
      </w:r>
      <w:r w:rsidR="00D22C5A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  <w:r w:rsidR="00D22C5A"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ich statement is incorrect?        </w:t>
      </w:r>
    </w:p>
    <w:p w14:paraId="57D5F77C" w14:textId="77777777" w:rsidR="00D22C5A" w:rsidRPr="000931E4" w:rsidRDefault="00D22C5A">
      <w:pPr>
        <w:pStyle w:val="NoSpacing"/>
        <w:numPr>
          <w:ilvl w:val="1"/>
          <w:numId w:val="56"/>
        </w:numPr>
        <w:ind w:left="567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At constant pressure, </w:t>
      </w:r>
      <w:r w:rsidRPr="000931E4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014B32DD" wp14:editId="3CEAEAC1">
            <wp:extent cx="139065" cy="124460"/>
            <wp:effectExtent l="19050" t="0" r="0" b="0"/>
            <wp:docPr id="8" name="Picture 8" descr="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2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H = </w:t>
      </w:r>
      <w:r w:rsidRPr="000931E4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1B3CB6DF" wp14:editId="03405644">
            <wp:extent cx="139065" cy="124460"/>
            <wp:effectExtent l="19050" t="0" r="0" b="0"/>
            <wp:docPr id="5" name="Picture 5" descr="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2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E + P</w:t>
      </w:r>
      <w:r w:rsidRPr="000931E4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563A2C98" wp14:editId="10CD9E69">
            <wp:extent cx="139065" cy="124460"/>
            <wp:effectExtent l="19050" t="0" r="0" b="0"/>
            <wp:docPr id="9" name="Picture 9" descr="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2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              </w:t>
      </w:r>
    </w:p>
    <w:p w14:paraId="46843F51" w14:textId="77777777" w:rsidR="00D22C5A" w:rsidRPr="000931E4" w:rsidRDefault="00D22C5A">
      <w:pPr>
        <w:pStyle w:val="NoSpacing"/>
        <w:numPr>
          <w:ilvl w:val="1"/>
          <w:numId w:val="56"/>
        </w:numPr>
        <w:ind w:left="567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thermodynamic symbol for enthalpy is H.      </w:t>
      </w:r>
    </w:p>
    <w:p w14:paraId="5A7DD626" w14:textId="77777777" w:rsidR="00D22C5A" w:rsidRPr="000931E4" w:rsidRDefault="00D22C5A">
      <w:pPr>
        <w:pStyle w:val="NoSpacing"/>
        <w:numPr>
          <w:ilvl w:val="1"/>
          <w:numId w:val="56"/>
        </w:numPr>
        <w:ind w:left="567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bbs free energy is a state function.     </w:t>
      </w:r>
    </w:p>
    <w:p w14:paraId="288D53D6" w14:textId="77777777" w:rsidR="00D22C5A" w:rsidRPr="003C4FA7" w:rsidRDefault="00D22C5A">
      <w:pPr>
        <w:pStyle w:val="NoSpacing"/>
        <w:numPr>
          <w:ilvl w:val="1"/>
          <w:numId w:val="56"/>
        </w:numPr>
        <w:ind w:left="567" w:hanging="283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A7">
        <w:rPr>
          <w:rFonts w:ascii="Times New Roman" w:hAnsi="Times New Roman" w:cs="Times New Roman"/>
          <w:b/>
          <w:bCs/>
          <w:color w:val="FF0000"/>
          <w:sz w:val="24"/>
          <w:szCs w:val="24"/>
        </w:rPr>
        <w:t>For an endothermic process, </w:t>
      </w:r>
      <w:r w:rsidRPr="003C4FA7">
        <w:rPr>
          <w:rFonts w:ascii="Times New Roman" w:hAnsi="Times New Roman" w:cs="Times New Roman"/>
          <w:b/>
          <w:bCs/>
          <w:noProof/>
          <w:color w:val="FF0000"/>
          <w:sz w:val="24"/>
          <w:szCs w:val="24"/>
          <w:lang w:val="en-US"/>
        </w:rPr>
        <w:drawing>
          <wp:inline distT="0" distB="0" distL="0" distR="0" wp14:anchorId="3B42EECC" wp14:editId="11CFDAFC">
            <wp:extent cx="139065" cy="124460"/>
            <wp:effectExtent l="19050" t="0" r="0" b="0"/>
            <wp:docPr id="7" name="Picture 7" descr="https://www.chem.tamu.edu/class/fyp/mcquest/pics/delta-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www.chem.tamu.edu/class/fyp/mcquest/pics/delta-s.gi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2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C4FA7">
        <w:rPr>
          <w:rFonts w:ascii="Times New Roman" w:hAnsi="Times New Roman" w:cs="Times New Roman"/>
          <w:b/>
          <w:bCs/>
          <w:color w:val="FF0000"/>
          <w:sz w:val="24"/>
          <w:szCs w:val="24"/>
        </w:rPr>
        <w:t>H is not positive.</w:t>
      </w:r>
    </w:p>
    <w:p w14:paraId="50D5FF06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CA5718E" w14:textId="53C9DB66" w:rsidR="00D22C5A" w:rsidRPr="000931E4" w:rsidRDefault="003F4C5F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D22C5A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="00D22C5A"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purpose of the salt bridge in an electrochemical cell is to __________.            </w:t>
      </w:r>
    </w:p>
    <w:p w14:paraId="32022F66" w14:textId="77777777" w:rsidR="00D22C5A" w:rsidRPr="000931E4" w:rsidRDefault="00D22C5A">
      <w:pPr>
        <w:pStyle w:val="NoSpacing"/>
        <w:numPr>
          <w:ilvl w:val="1"/>
          <w:numId w:val="57"/>
        </w:numPr>
        <w:ind w:left="567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crease electrons                                         </w:t>
      </w:r>
    </w:p>
    <w:p w14:paraId="18E13B97" w14:textId="77777777" w:rsidR="00D22C5A" w:rsidRPr="003C4FA7" w:rsidRDefault="00D22C5A">
      <w:pPr>
        <w:pStyle w:val="NoSpacing"/>
        <w:numPr>
          <w:ilvl w:val="1"/>
          <w:numId w:val="57"/>
        </w:numPr>
        <w:ind w:left="567" w:hanging="283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A7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maintain electrical neutrality                           </w:t>
      </w:r>
    </w:p>
    <w:p w14:paraId="13B7DA0A" w14:textId="77777777" w:rsidR="00D22C5A" w:rsidRPr="000931E4" w:rsidRDefault="00D22C5A">
      <w:pPr>
        <w:pStyle w:val="NoSpacing"/>
        <w:numPr>
          <w:ilvl w:val="1"/>
          <w:numId w:val="57"/>
        </w:numPr>
        <w:ind w:left="567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crease electrons                                    </w:t>
      </w:r>
    </w:p>
    <w:p w14:paraId="0F345E5E" w14:textId="77777777" w:rsidR="00D22C5A" w:rsidRPr="000931E4" w:rsidRDefault="00D22C5A">
      <w:pPr>
        <w:pStyle w:val="NoSpacing"/>
        <w:numPr>
          <w:ilvl w:val="1"/>
          <w:numId w:val="57"/>
        </w:numPr>
        <w:ind w:left="567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crease electrical neutrality </w:t>
      </w:r>
    </w:p>
    <w:p w14:paraId="4DBA72B0" w14:textId="77777777" w:rsidR="00D22C5A" w:rsidRDefault="00D22C5A" w:rsidP="00D22C5A">
      <w:pPr>
        <w:pStyle w:val="Normal1"/>
        <w:spacing w:line="240" w:lineRule="auto"/>
        <w:ind w:left="180" w:hanging="18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04CEB2D7" w14:textId="35C84378" w:rsidR="00D22C5A" w:rsidRPr="000931E4" w:rsidRDefault="003F4C5F" w:rsidP="00D22C5A">
      <w:pPr>
        <w:pStyle w:val="Normal1"/>
        <w:spacing w:line="240" w:lineRule="auto"/>
        <w:ind w:left="180" w:hanging="18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56</w:t>
      </w:r>
      <w:r w:rsidR="00D22C5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Fe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O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xH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="00D22C5A" w:rsidRPr="000931E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O is </w:t>
      </w:r>
      <w:r w:rsidR="00D22C5A" w:rsidRPr="000931E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emical formula for </w:t>
      </w:r>
    </w:p>
    <w:p w14:paraId="08AFA0F9" w14:textId="77777777" w:rsidR="00D22C5A" w:rsidRPr="000931E4" w:rsidRDefault="00D22C5A">
      <w:pPr>
        <w:pStyle w:val="Normal1"/>
        <w:numPr>
          <w:ilvl w:val="0"/>
          <w:numId w:val="59"/>
        </w:numPr>
        <w:spacing w:line="240" w:lineRule="auto"/>
        <w:ind w:left="851" w:hanging="42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iron catalyst          </w:t>
      </w:r>
    </w:p>
    <w:p w14:paraId="54BF3324" w14:textId="77777777" w:rsidR="00D22C5A" w:rsidRPr="000931E4" w:rsidRDefault="00D22C5A">
      <w:pPr>
        <w:pStyle w:val="Normal1"/>
        <w:numPr>
          <w:ilvl w:val="0"/>
          <w:numId w:val="59"/>
        </w:numPr>
        <w:spacing w:line="240" w:lineRule="auto"/>
        <w:ind w:left="851" w:hanging="42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iron metal             </w:t>
      </w:r>
    </w:p>
    <w:p w14:paraId="4619DF3E" w14:textId="77777777" w:rsidR="00D22C5A" w:rsidRPr="000931E4" w:rsidRDefault="00D22C5A">
      <w:pPr>
        <w:pStyle w:val="Normal1"/>
        <w:numPr>
          <w:ilvl w:val="0"/>
          <w:numId w:val="59"/>
        </w:numPr>
        <w:spacing w:line="240" w:lineRule="auto"/>
        <w:ind w:left="851" w:hanging="42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ydroxyapatite           </w:t>
      </w:r>
    </w:p>
    <w:p w14:paraId="69962E54" w14:textId="77777777" w:rsidR="00D22C5A" w:rsidRPr="003C4FA7" w:rsidRDefault="00D22C5A">
      <w:pPr>
        <w:pStyle w:val="Normal1"/>
        <w:numPr>
          <w:ilvl w:val="0"/>
          <w:numId w:val="59"/>
        </w:numPr>
        <w:spacing w:line="240" w:lineRule="auto"/>
        <w:ind w:left="851" w:hanging="425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3C4FA7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rust</w:t>
      </w:r>
    </w:p>
    <w:p w14:paraId="417C406E" w14:textId="531CFC22" w:rsidR="00D22C5A" w:rsidRDefault="00BD0B6D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***********************************************************************</w:t>
      </w:r>
    </w:p>
    <w:p w14:paraId="0DA30068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F01EF2" w14:textId="3340252F" w:rsidR="00D22C5A" w:rsidRPr="007C19C2" w:rsidRDefault="007C19C2" w:rsidP="00D22C5A">
      <w:pPr>
        <w:spacing w:line="240" w:lineRule="auto"/>
        <w:ind w:left="3600" w:firstLine="720"/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</w:pPr>
      <w:r w:rsidRPr="007C19C2"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  <w:t>UNIT</w:t>
      </w:r>
      <w:r w:rsidR="00D22C5A" w:rsidRPr="007C19C2"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  <w:t xml:space="preserve"> -</w:t>
      </w:r>
      <w:r w:rsidR="0041338A" w:rsidRPr="007C19C2">
        <w:rPr>
          <w:rFonts w:ascii="Times New Roman" w:hAnsi="Times New Roman" w:cs="Times New Roman"/>
          <w:b/>
          <w:bCs/>
          <w:color w:val="1F4E79" w:themeColor="accent5" w:themeShade="80"/>
          <w:sz w:val="24"/>
          <w:szCs w:val="24"/>
          <w:u w:val="single"/>
        </w:rPr>
        <w:t>3</w:t>
      </w:r>
    </w:p>
    <w:p w14:paraId="6CE01A27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.</w:t>
      </w:r>
      <w:r w:rsidRPr="00906A7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infinity of intermediate conformations are called? </w:t>
      </w:r>
      <w:r w:rsidRPr="00906A7D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906A7D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) Skew conformations</w:t>
      </w:r>
      <w:r w:rsidRPr="00906A7D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Staggered conformations</w:t>
      </w:r>
      <w:r w:rsidRPr="00906A7D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Eclipsed conformations</w:t>
      </w:r>
      <w:r w:rsidRPr="00906A7D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Gauche</w:t>
      </w:r>
    </w:p>
    <w:p w14:paraId="6C584E1D" w14:textId="77777777" w:rsidR="00D22C5A" w:rsidRPr="00906A7D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2B9A9CC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potential energy of n-butane is minimum for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Skew conformations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Staggered conformations</w:t>
      </w:r>
      <w:r w:rsidRPr="000931E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) Eclipsed conformations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Gauche</w:t>
      </w:r>
    </w:p>
    <w:p w14:paraId="77B3A2F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17EDB5B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potential energy of n-butane is maximum for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Skew conformations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Staggered conformations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Eclipsed conformations</w:t>
      </w:r>
      <w:r w:rsidRPr="000931E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 Gauche</w:t>
      </w:r>
    </w:p>
    <w:p w14:paraId="3AB209CD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B2ECBD9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relative instability of any of the intermediate skew conformations is due to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Lateral strai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Shear strai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Longitudinal strai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) Torsional strain</w:t>
      </w:r>
    </w:p>
    <w:p w14:paraId="2D4F1D86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F2C616A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gauche conformations, the methyl groups are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) 60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perscript"/>
        </w:rPr>
        <w:t>0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apart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90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part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180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part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360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part</w:t>
      </w:r>
    </w:p>
    <w:p w14:paraId="74A20123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6128F8F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11A0D89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6.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is least stable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Anti conformatio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Gauche conformatio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Staggered conformatio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) Eclipsed conformation</w:t>
      </w:r>
    </w:p>
    <w:p w14:paraId="2F85F72B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1680184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7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When the nucleophile: OR attacks the RX, the resultant product will be?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R – O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ROR</w:t>
      </w:r>
      <w:r w:rsidRPr="000931E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) R:C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RNHR</w:t>
      </w:r>
    </w:p>
    <w:p w14:paraId="4E0EF713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F2970BD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8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Which step in S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 reaction is a slow rate determining step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Attack of nucleophile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Formation of racemic mixture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Formation of transition state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 Both a and b</w:t>
      </w:r>
    </w:p>
    <w:p w14:paraId="63D6DE85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52388AE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act as electrophile in halogenation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 xml:space="preserve">a) 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Nitronium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o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Sulphonium io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Halonium ion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 Acylium ion</w:t>
      </w:r>
    </w:p>
    <w:p w14:paraId="7F3F586B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C2FFF93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0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is an initiator molecule in the free radical polymerisation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) Benzoyl peroxide</w:t>
      </w:r>
      <w:r w:rsidRPr="000931E4">
        <w:rPr>
          <w:rFonts w:ascii="Times New Roman" w:eastAsia="Times New Roman" w:hAnsi="Times New Roman" w:cs="Times New Roman"/>
          <w:color w:val="FF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b) Sulphuric acid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Potassium permanganate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Chromium oxide</w:t>
      </w:r>
    </w:p>
    <w:p w14:paraId="186C8A3D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70005DA" w14:textId="77777777" w:rsidR="00D22C5A" w:rsidRPr="008D2D41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1.</w:t>
      </w:r>
      <w:r w:rsidRPr="008D2D4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ldehydes and ketones are formed from </w:t>
      </w:r>
    </w:p>
    <w:p w14:paraId="76ED3ECE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a) the dehydration of alcohols</w:t>
      </w:r>
    </w:p>
    <w:p w14:paraId="068F5109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the oxidation of alcohols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432484D6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) the addition of nucleophiles to alkenes     </w:t>
      </w:r>
    </w:p>
    <w:p w14:paraId="6B08D2EB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 the elimination of alcohols</w:t>
      </w:r>
    </w:p>
    <w:p w14:paraId="4C905EA8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98C326A" w14:textId="77777777" w:rsidR="00D22C5A" w:rsidRPr="008D2D41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2.</w:t>
      </w:r>
      <w:r w:rsidRPr="008D2D4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osing of small molecule from original organic molecule is------ </w:t>
      </w:r>
    </w:p>
    <w:p w14:paraId="7276EF1C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a) Elimination reaction </w:t>
      </w:r>
    </w:p>
    <w:p w14:paraId="57C006DF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Substitution reaction </w:t>
      </w:r>
    </w:p>
    <w:p w14:paraId="7CD48308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c)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ddition reaction </w:t>
      </w:r>
    </w:p>
    <w:p w14:paraId="7FB3CAEE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 Both A and D</w:t>
      </w:r>
    </w:p>
    <w:p w14:paraId="2F7D0493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A7623DC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3.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In a free radical reaction, free radicals are formed at----.</w:t>
      </w:r>
    </w:p>
    <w:p w14:paraId="514A9712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itiation step </w:t>
      </w:r>
    </w:p>
    <w:p w14:paraId="359279D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propagation step </w:t>
      </w:r>
    </w:p>
    <w:p w14:paraId="4F57E618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) termination step </w:t>
      </w:r>
    </w:p>
    <w:p w14:paraId="7A231622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) both a and b</w:t>
      </w:r>
    </w:p>
    <w:p w14:paraId="2F151A6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7A1B0D0" w14:textId="77777777" w:rsidR="00D22C5A" w:rsidRPr="004C573F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14. </w:t>
      </w:r>
      <w:r w:rsidRPr="004C57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 acceptor of pair of electrons is termed as? </w:t>
      </w:r>
    </w:p>
    <w:p w14:paraId="7108F087" w14:textId="77777777" w:rsidR="00D22C5A" w:rsidRPr="004C573F" w:rsidRDefault="00D22C5A" w:rsidP="00D22C5A">
      <w:pPr>
        <w:pStyle w:val="ListParagraph"/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C57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ucleophile </w:t>
      </w:r>
    </w:p>
    <w:p w14:paraId="7F006A7E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electrophile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4E0262ED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arbocation </w:t>
      </w:r>
    </w:p>
    <w:p w14:paraId="4C9A0161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Anion</w:t>
      </w:r>
    </w:p>
    <w:p w14:paraId="4B33B39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97C868A" w14:textId="77777777" w:rsidR="00D22C5A" w:rsidRPr="004C573F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5.</w:t>
      </w:r>
      <w:r w:rsidRPr="004C573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rugs that are used to diagnose, cure and prevent disease are called? </w:t>
      </w:r>
    </w:p>
    <w:p w14:paraId="59420CD6" w14:textId="77777777" w:rsidR="00D22C5A" w:rsidRPr="000931E4" w:rsidRDefault="00D22C5A">
      <w:pPr>
        <w:numPr>
          <w:ilvl w:val="0"/>
          <w:numId w:val="61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pharmaceutical drugs</w:t>
      </w:r>
    </w:p>
    <w:p w14:paraId="55F34A21" w14:textId="77777777" w:rsidR="00D22C5A" w:rsidRPr="000931E4" w:rsidRDefault="00D22C5A">
      <w:pPr>
        <w:numPr>
          <w:ilvl w:val="0"/>
          <w:numId w:val="6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addictive drugs</w:t>
      </w:r>
    </w:p>
    <w:p w14:paraId="716FAC67" w14:textId="77777777" w:rsidR="00D22C5A" w:rsidRPr="000931E4" w:rsidRDefault="00D22C5A">
      <w:pPr>
        <w:numPr>
          <w:ilvl w:val="0"/>
          <w:numId w:val="6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industrial drugs</w:t>
      </w:r>
    </w:p>
    <w:p w14:paraId="6435D225" w14:textId="77777777" w:rsidR="00D22C5A" w:rsidRDefault="00D22C5A">
      <w:pPr>
        <w:numPr>
          <w:ilvl w:val="0"/>
          <w:numId w:val="61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single cell drugs</w:t>
      </w:r>
    </w:p>
    <w:p w14:paraId="7FCBB07A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069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43E2CC2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6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would exhibit co-ordination isomerism? </w:t>
      </w:r>
    </w:p>
    <w:p w14:paraId="2047F2CF" w14:textId="77777777" w:rsidR="00D22C5A" w:rsidRPr="001C140D" w:rsidRDefault="00D22C5A" w:rsidP="00D22C5A">
      <w:pPr>
        <w:pStyle w:val="Heading1"/>
        <w:shd w:val="clear" w:color="auto" w:fill="FFFFFF"/>
        <w:spacing w:before="0" w:line="240" w:lineRule="auto"/>
        <w:ind w:firstLine="72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a)</w:t>
      </w:r>
      <w:r w:rsidRPr="000931E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[Cr (NH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vertAlign w:val="subscript"/>
        </w:rPr>
        <w:t>3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)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] [Co (CN)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 w:rsidRPr="001C140D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]</w:t>
      </w:r>
    </w:p>
    <w:p w14:paraId="033AAAFF" w14:textId="77777777" w:rsidR="00D22C5A" w:rsidRPr="000931E4" w:rsidRDefault="00D22C5A" w:rsidP="00D22C5A">
      <w:pPr>
        <w:pStyle w:val="Heading1"/>
        <w:shd w:val="clear" w:color="auto" w:fill="FFFFFF"/>
        <w:spacing w:before="0" w:line="240" w:lineRule="auto"/>
        <w:ind w:firstLine="72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b) [Co(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en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</w:p>
    <w:p w14:paraId="7CBEAA29" w14:textId="77777777" w:rsidR="00D22C5A" w:rsidRPr="000931E4" w:rsidRDefault="00D22C5A" w:rsidP="00D22C5A">
      <w:pPr>
        <w:pStyle w:val="Heading1"/>
        <w:shd w:val="clear" w:color="auto" w:fill="FFFFFF"/>
        <w:spacing w:before="0" w:line="240" w:lineRule="auto"/>
        <w:ind w:firstLine="72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) [C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(N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14:paraId="3992E993" w14:textId="77777777" w:rsidR="00D22C5A" w:rsidRDefault="00D22C5A" w:rsidP="00D22C5A">
      <w:pPr>
        <w:pStyle w:val="Heading1"/>
        <w:shd w:val="clear" w:color="auto" w:fill="FFFFFF"/>
        <w:spacing w:before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 [Cr(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en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proofErr w:type="gram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4C573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+</w:t>
      </w:r>
      <w:proofErr w:type="gramEnd"/>
    </w:p>
    <w:p w14:paraId="54176E90" w14:textId="77777777" w:rsidR="00D22C5A" w:rsidRPr="00E85ADE" w:rsidRDefault="00D22C5A" w:rsidP="00D22C5A"/>
    <w:p w14:paraId="21F97310" w14:textId="77777777" w:rsidR="00D22C5A" w:rsidRPr="000931E4" w:rsidRDefault="00D22C5A" w:rsidP="00D22C5A">
      <w:pPr>
        <w:spacing w:after="0" w:line="240" w:lineRule="auto"/>
        <w:ind w:right="-33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7. 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>Exchange of co-ordination group by a water molecule in complex molecule results in ----</w:t>
      </w:r>
    </w:p>
    <w:p w14:paraId="79C0041A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(a) Ionization isomerism</w:t>
      </w:r>
    </w:p>
    <w:p w14:paraId="566A4ABC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(b) Ligand isomerism</w:t>
      </w:r>
    </w:p>
    <w:p w14:paraId="46C200B6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(c) Hydration isomerism</w:t>
      </w:r>
    </w:p>
    <w:p w14:paraId="1BA22DF8" w14:textId="77777777" w:rsidR="00D22C5A" w:rsidRDefault="00D22C5A" w:rsidP="00D22C5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(d) Geometrical isomerism</w:t>
      </w:r>
    </w:p>
    <w:p w14:paraId="37CA537E" w14:textId="77777777" w:rsidR="00D22C5A" w:rsidRPr="000931E4" w:rsidRDefault="00D22C5A" w:rsidP="00D22C5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14:paraId="67F1DECA" w14:textId="77777777" w:rsidR="00D22C5A" w:rsidRPr="001C140D" w:rsidRDefault="00D22C5A" w:rsidP="00D22C5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8.</w:t>
      </w:r>
      <w:r w:rsidRPr="001C140D">
        <w:rPr>
          <w:rFonts w:ascii="Times New Roman" w:eastAsia="Times New Roman" w:hAnsi="Times New Roman" w:cs="Times New Roman"/>
          <w:sz w:val="24"/>
          <w:szCs w:val="24"/>
        </w:rPr>
        <w:t xml:space="preserve">Which would exhibit co-ordination isomerism? </w:t>
      </w:r>
    </w:p>
    <w:p w14:paraId="44FCD94D" w14:textId="77777777" w:rsidR="00D22C5A" w:rsidRPr="000931E4" w:rsidRDefault="00D22C5A">
      <w:pPr>
        <w:numPr>
          <w:ilvl w:val="0"/>
          <w:numId w:val="6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[Cr (NH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6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)] [Co (CN)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6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]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</w:p>
    <w:p w14:paraId="33294AB8" w14:textId="77777777" w:rsidR="00D22C5A" w:rsidRPr="000931E4" w:rsidRDefault="00D22C5A">
      <w:pPr>
        <w:numPr>
          <w:ilvl w:val="0"/>
          <w:numId w:val="6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[Co(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en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]     </w:t>
      </w:r>
    </w:p>
    <w:p w14:paraId="52245653" w14:textId="77777777" w:rsidR="00D22C5A" w:rsidRPr="000931E4" w:rsidRDefault="00D22C5A">
      <w:pPr>
        <w:numPr>
          <w:ilvl w:val="0"/>
          <w:numId w:val="6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[C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(N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</w:p>
    <w:p w14:paraId="5710940E" w14:textId="77777777" w:rsidR="00D22C5A" w:rsidRPr="001C140D" w:rsidRDefault="00D22C5A">
      <w:pPr>
        <w:numPr>
          <w:ilvl w:val="0"/>
          <w:numId w:val="6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[Cr(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en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</w:p>
    <w:p w14:paraId="320CB82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14:paraId="2D0071B4" w14:textId="77777777" w:rsidR="00D22C5A" w:rsidRDefault="00D22C5A" w:rsidP="00D22C5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9.</w:t>
      </w:r>
      <w:r w:rsidRPr="001C140D">
        <w:rPr>
          <w:rFonts w:ascii="Times New Roman" w:eastAsia="Times New Roman" w:hAnsi="Times New Roman" w:cs="Times New Roman"/>
          <w:sz w:val="24"/>
          <w:szCs w:val="24"/>
        </w:rPr>
        <w:t xml:space="preserve">Nucleophilic substitution near takes place when </w:t>
      </w:r>
      <w:proofErr w:type="spellStart"/>
      <w:r w:rsidRPr="001C140D">
        <w:rPr>
          <w:rFonts w:ascii="Times New Roman" w:eastAsia="Times New Roman" w:hAnsi="Times New Roman" w:cs="Times New Roman"/>
          <w:sz w:val="24"/>
          <w:szCs w:val="24"/>
        </w:rPr>
        <w:t>halogeno</w:t>
      </w:r>
      <w:proofErr w:type="spellEnd"/>
      <w:r w:rsidRPr="001C140D">
        <w:rPr>
          <w:rFonts w:ascii="Times New Roman" w:eastAsia="Times New Roman" w:hAnsi="Times New Roman" w:cs="Times New Roman"/>
          <w:sz w:val="24"/>
          <w:szCs w:val="24"/>
        </w:rPr>
        <w:t xml:space="preserve"> alkanes is added with aq. solution </w:t>
      </w:r>
    </w:p>
    <w:p w14:paraId="0516C436" w14:textId="77777777" w:rsidR="00D22C5A" w:rsidRPr="001C140D" w:rsidRDefault="00D22C5A" w:rsidP="00D22C5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1C140D">
        <w:rPr>
          <w:rFonts w:ascii="Times New Roman" w:eastAsia="Times New Roman" w:hAnsi="Times New Roman" w:cs="Times New Roman"/>
          <w:sz w:val="24"/>
          <w:szCs w:val="24"/>
        </w:rPr>
        <w:t xml:space="preserve">of </w:t>
      </w:r>
    </w:p>
    <w:p w14:paraId="5571F979" w14:textId="77777777" w:rsidR="00D22C5A" w:rsidRPr="000931E4" w:rsidRDefault="00D22C5A">
      <w:pPr>
        <w:numPr>
          <w:ilvl w:val="0"/>
          <w:numId w:val="63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dium Chloride  </w:t>
      </w:r>
    </w:p>
    <w:p w14:paraId="107C7718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dium Manganate  </w:t>
      </w:r>
    </w:p>
    <w:p w14:paraId="11F188EC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  Sodium Hydroxide</w:t>
      </w:r>
    </w:p>
    <w:p w14:paraId="7A1E77DC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Sodium chlorate</w:t>
      </w:r>
    </w:p>
    <w:p w14:paraId="7DE9209D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06DB916" w14:textId="77777777" w:rsidR="00D22C5A" w:rsidRPr="005A121A" w:rsidRDefault="00D22C5A" w:rsidP="00D22C5A">
      <w:pPr>
        <w:tabs>
          <w:tab w:val="left" w:pos="426"/>
        </w:tabs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0.</w:t>
      </w:r>
      <w:r w:rsidRPr="005A121A">
        <w:rPr>
          <w:rFonts w:ascii="Times New Roman" w:eastAsia="Times New Roman" w:hAnsi="Times New Roman" w:cs="Times New Roman"/>
          <w:sz w:val="24"/>
          <w:szCs w:val="24"/>
        </w:rPr>
        <w:t xml:space="preserve">Identify reducing agent the following     </w:t>
      </w:r>
    </w:p>
    <w:p w14:paraId="3C626971" w14:textId="77777777" w:rsidR="00D22C5A" w:rsidRPr="000931E4" w:rsidRDefault="00D22C5A">
      <w:pPr>
        <w:numPr>
          <w:ilvl w:val="0"/>
          <w:numId w:val="6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OSO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</w:p>
    <w:p w14:paraId="2673F5FC" w14:textId="77777777" w:rsidR="00D22C5A" w:rsidRPr="000931E4" w:rsidRDefault="00D22C5A">
      <w:pPr>
        <w:numPr>
          <w:ilvl w:val="0"/>
          <w:numId w:val="6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PCC  </w:t>
      </w:r>
    </w:p>
    <w:p w14:paraId="49B08788" w14:textId="77777777" w:rsidR="00D22C5A" w:rsidRPr="000931E4" w:rsidRDefault="00D22C5A">
      <w:pPr>
        <w:numPr>
          <w:ilvl w:val="0"/>
          <w:numId w:val="6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iAlH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4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</w:p>
    <w:p w14:paraId="144C5516" w14:textId="77777777" w:rsidR="00D22C5A" w:rsidRPr="005A121A" w:rsidRDefault="00D22C5A">
      <w:pPr>
        <w:numPr>
          <w:ilvl w:val="0"/>
          <w:numId w:val="6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K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r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7</w:t>
      </w:r>
    </w:p>
    <w:p w14:paraId="4F68D6F4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0B1DB2" w14:textId="77777777" w:rsidR="00D22C5A" w:rsidRPr="000931E4" w:rsidRDefault="00D22C5A" w:rsidP="00D22C5A">
      <w:pPr>
        <w:widowControl w:val="0"/>
        <w:tabs>
          <w:tab w:val="left" w:pos="709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Pr="000931E4">
        <w:rPr>
          <w:rFonts w:ascii="Times New Roman" w:hAnsi="Times New Roman" w:cs="Times New Roman"/>
          <w:sz w:val="24"/>
          <w:szCs w:val="24"/>
        </w:rPr>
        <w:t>.Which of the following compounds will exhibit cis-trans</w:t>
      </w:r>
      <w:r w:rsidRPr="000931E4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isomerism?</w:t>
      </w:r>
      <w:r w:rsidRPr="000931E4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397EDAFB" w14:textId="77777777" w:rsidR="00D22C5A" w:rsidRPr="005A121A" w:rsidRDefault="00D22C5A">
      <w:pPr>
        <w:pStyle w:val="ListParagraph"/>
        <w:widowControl w:val="0"/>
        <w:numPr>
          <w:ilvl w:val="1"/>
          <w:numId w:val="64"/>
        </w:numPr>
        <w:tabs>
          <w:tab w:val="left" w:pos="1441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5A121A">
        <w:rPr>
          <w:rFonts w:ascii="Times New Roman" w:hAnsi="Times New Roman" w:cs="Times New Roman"/>
          <w:b/>
          <w:color w:val="FF0000"/>
          <w:sz w:val="24"/>
          <w:szCs w:val="24"/>
        </w:rPr>
        <w:t>2-butene</w:t>
      </w:r>
    </w:p>
    <w:p w14:paraId="52A39431" w14:textId="77777777" w:rsidR="00D22C5A" w:rsidRPr="000931E4" w:rsidRDefault="00D22C5A">
      <w:pPr>
        <w:pStyle w:val="ListParagraph"/>
        <w:widowControl w:val="0"/>
        <w:numPr>
          <w:ilvl w:val="1"/>
          <w:numId w:val="64"/>
        </w:numPr>
        <w:tabs>
          <w:tab w:val="left" w:pos="1441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2-butyne</w:t>
      </w:r>
    </w:p>
    <w:p w14:paraId="687900CD" w14:textId="77777777" w:rsidR="00D22C5A" w:rsidRPr="000931E4" w:rsidRDefault="00D22C5A">
      <w:pPr>
        <w:pStyle w:val="ListParagraph"/>
        <w:widowControl w:val="0"/>
        <w:numPr>
          <w:ilvl w:val="1"/>
          <w:numId w:val="64"/>
        </w:numPr>
        <w:tabs>
          <w:tab w:val="left" w:pos="1426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2-butanol</w:t>
      </w:r>
    </w:p>
    <w:p w14:paraId="0520B2FC" w14:textId="77777777" w:rsidR="00D22C5A" w:rsidRDefault="00D22C5A">
      <w:pPr>
        <w:pStyle w:val="ListParagraph"/>
        <w:widowControl w:val="0"/>
        <w:numPr>
          <w:ilvl w:val="1"/>
          <w:numId w:val="64"/>
        </w:numPr>
        <w:tabs>
          <w:tab w:val="left" w:pos="1441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lastRenderedPageBreak/>
        <w:t>Butanal</w:t>
      </w:r>
    </w:p>
    <w:p w14:paraId="527F2059" w14:textId="77777777" w:rsidR="00D22C5A" w:rsidRPr="000931E4" w:rsidRDefault="00D22C5A" w:rsidP="00D22C5A">
      <w:pPr>
        <w:pStyle w:val="ListParagraph"/>
        <w:widowControl w:val="0"/>
        <w:tabs>
          <w:tab w:val="left" w:pos="1441"/>
        </w:tabs>
        <w:autoSpaceDE w:val="0"/>
        <w:autoSpaceDN w:val="0"/>
        <w:spacing w:after="0" w:line="240" w:lineRule="auto"/>
        <w:ind w:left="785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7208D603" w14:textId="77777777" w:rsidR="00D22C5A" w:rsidRPr="005A121A" w:rsidRDefault="00D22C5A" w:rsidP="00D22C5A">
      <w:pPr>
        <w:widowControl w:val="0"/>
        <w:tabs>
          <w:tab w:val="left" w:pos="709"/>
          <w:tab w:val="left" w:pos="9026"/>
        </w:tabs>
        <w:autoSpaceDE w:val="0"/>
        <w:autoSpaceDN w:val="0"/>
        <w:spacing w:before="44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.</w:t>
      </w:r>
      <w:r w:rsidRPr="005A121A">
        <w:rPr>
          <w:rFonts w:ascii="Times New Roman" w:hAnsi="Times New Roman" w:cs="Times New Roman"/>
          <w:sz w:val="24"/>
          <w:szCs w:val="24"/>
        </w:rPr>
        <w:t>The isomers which can be inter converted through rotation around a single bond are:</w:t>
      </w:r>
      <w:r w:rsidRPr="005A121A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58072F91" w14:textId="77777777" w:rsidR="00D22C5A" w:rsidRPr="000931E4" w:rsidRDefault="00D22C5A">
      <w:pPr>
        <w:pStyle w:val="Heading2"/>
        <w:keepNext w:val="0"/>
        <w:keepLines w:val="0"/>
        <w:widowControl w:val="0"/>
        <w:numPr>
          <w:ilvl w:val="1"/>
          <w:numId w:val="89"/>
        </w:numPr>
        <w:tabs>
          <w:tab w:val="left" w:pos="1441"/>
        </w:tabs>
        <w:autoSpaceDE w:val="0"/>
        <w:autoSpaceDN w:val="0"/>
        <w:spacing w:before="0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conformers</w:t>
      </w:r>
    </w:p>
    <w:p w14:paraId="26B8BEE5" w14:textId="77777777" w:rsidR="00D22C5A" w:rsidRPr="000931E4" w:rsidRDefault="00D22C5A">
      <w:pPr>
        <w:pStyle w:val="ListParagraph"/>
        <w:widowControl w:val="0"/>
        <w:numPr>
          <w:ilvl w:val="1"/>
          <w:numId w:val="89"/>
        </w:numPr>
        <w:tabs>
          <w:tab w:val="left" w:pos="1441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iastereomers</w:t>
      </w:r>
    </w:p>
    <w:p w14:paraId="18801C47" w14:textId="77777777" w:rsidR="00D22C5A" w:rsidRPr="000931E4" w:rsidRDefault="00D22C5A">
      <w:pPr>
        <w:pStyle w:val="ListParagraph"/>
        <w:widowControl w:val="0"/>
        <w:numPr>
          <w:ilvl w:val="1"/>
          <w:numId w:val="89"/>
        </w:numPr>
        <w:tabs>
          <w:tab w:val="left" w:pos="1426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nantiomers</w:t>
      </w:r>
    </w:p>
    <w:p w14:paraId="05C99568" w14:textId="77777777" w:rsidR="00D22C5A" w:rsidRDefault="00D22C5A">
      <w:pPr>
        <w:pStyle w:val="ListParagraph"/>
        <w:widowControl w:val="0"/>
        <w:numPr>
          <w:ilvl w:val="1"/>
          <w:numId w:val="89"/>
        </w:numPr>
        <w:tabs>
          <w:tab w:val="left" w:pos="1441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positional</w:t>
      </w:r>
      <w:r w:rsidRPr="000931E4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isomers</w:t>
      </w:r>
    </w:p>
    <w:p w14:paraId="21756072" w14:textId="77777777" w:rsidR="00D22C5A" w:rsidRPr="000931E4" w:rsidRDefault="00D22C5A" w:rsidP="00D22C5A">
      <w:pPr>
        <w:pStyle w:val="ListParagraph"/>
        <w:widowControl w:val="0"/>
        <w:tabs>
          <w:tab w:val="left" w:pos="1441"/>
        </w:tabs>
        <w:autoSpaceDE w:val="0"/>
        <w:autoSpaceDN w:val="0"/>
        <w:spacing w:before="119" w:after="0" w:line="240" w:lineRule="auto"/>
        <w:ind w:left="785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2F01A897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3.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low concentration of nucleophile favours the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a) S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2 mechanism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S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N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1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mechanism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c) Both a and b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d) E1 mechanism</w:t>
      </w:r>
    </w:p>
    <w:p w14:paraId="6DAD8504" w14:textId="77777777" w:rsidR="00D22C5A" w:rsidRPr="005A121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4D4D454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4.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is rate determining step in electrophilic substitution reaction?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a) Generation of electrophile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Attack by an electrophilic reagent on benzene ring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c) Formation of product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d) both a and c</w:t>
      </w:r>
    </w:p>
    <w:p w14:paraId="63E26751" w14:textId="77777777" w:rsidR="00D22C5A" w:rsidRPr="005A121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FA26F3B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5.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is an example of optically active compounds without chirality?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a) Tartaric acid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Sulfonium salt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c) Diphenic acid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d) Glyceraldehyde</w:t>
      </w:r>
    </w:p>
    <w:p w14:paraId="15921E5A" w14:textId="77777777" w:rsidR="00D22C5A" w:rsidRPr="005A121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1A3162C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6.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is not an optically active compound?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a) 1,7- Dicarboxylic Spiro Cycloheptane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1,3- </w:t>
      </w:r>
      <w:proofErr w:type="spellStart"/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Diphenylpropadiene</w:t>
      </w:r>
      <w:proofErr w:type="spellEnd"/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Meso-tartaric acid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d) Glyceraldehyde</w:t>
      </w:r>
    </w:p>
    <w:p w14:paraId="3DF30A76" w14:textId="77777777" w:rsidR="00D22C5A" w:rsidRPr="005A121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FE51C9F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7.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at type of reaction takes place upon treatment of a ketone with HCN to form a cyanohydrin?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) Nucleophilic addition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b) Nucleophilic substitution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c) Electrophilic addition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</w:t>
      </w:r>
      <w:r w:rsidRPr="005A121A">
        <w:rPr>
          <w:rFonts w:ascii="Times New Roman" w:eastAsia="Times New Roman" w:hAnsi="Times New Roman" w:cs="Times New Roman"/>
          <w:color w:val="000000"/>
          <w:sz w:val="24"/>
          <w:szCs w:val="24"/>
        </w:rPr>
        <w:t>d) Electrophilic substitution</w:t>
      </w:r>
    </w:p>
    <w:p w14:paraId="0387CBBE" w14:textId="77777777" w:rsidR="00D22C5A" w:rsidRPr="005A121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B9FF28C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8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dentify the compound with the highest ring strain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yclomethane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) Cyclopropane</w:t>
      </w:r>
      <w:r w:rsidRPr="000931E4">
        <w:rPr>
          <w:rFonts w:ascii="Times New Roman" w:eastAsia="Times New Roman" w:hAnsi="Times New Roman" w:cs="Times New Roman"/>
          <w:color w:val="FF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) </w:t>
      </w:r>
      <w:proofErr w:type="spellStart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yclobutane</w:t>
      </w:r>
      <w:proofErr w:type="spellEnd"/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d) Cyclopentane</w:t>
      </w:r>
    </w:p>
    <w:p w14:paraId="12289305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99CD619" w14:textId="77777777" w:rsidR="00D22C5A" w:rsidRPr="000931E4" w:rsidRDefault="00D22C5A" w:rsidP="00D22C5A">
      <w:pPr>
        <w:pStyle w:val="Heading1"/>
        <w:shd w:val="clear" w:color="auto" w:fill="FFFFFF"/>
        <w:spacing w:before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9. [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(N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NO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2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and [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(N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5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(ONO)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are related to each other as? </w:t>
      </w:r>
    </w:p>
    <w:p w14:paraId="50CE4829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a) Geometrical isomers</w:t>
      </w:r>
    </w:p>
    <w:p w14:paraId="14B326E3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b) Optical isomers</w:t>
      </w:r>
    </w:p>
    <w:p w14:paraId="37E78BB6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Linkage isomers</w:t>
      </w:r>
    </w:p>
    <w:p w14:paraId="48E79644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d) Coordination isomers</w:t>
      </w:r>
    </w:p>
    <w:p w14:paraId="777C7DAD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ind w:left="70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7DEE40EB" w14:textId="77777777" w:rsidR="00D22C5A" w:rsidRPr="008F25F8" w:rsidRDefault="00D22C5A" w:rsidP="00D22C5A">
      <w:pPr>
        <w:spacing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  <w:lang w:val="en-IN"/>
        </w:rPr>
        <w:t>30.</w:t>
      </w:r>
      <w:r w:rsidRPr="008F25F8"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  <w:lang w:val="en-IN"/>
        </w:rPr>
        <w:t xml:space="preserve">The dehydration of alcohols is an example of ________ </w:t>
      </w:r>
    </w:p>
    <w:p w14:paraId="383D66F1" w14:textId="77777777" w:rsidR="00D22C5A" w:rsidRPr="000931E4" w:rsidRDefault="00D22C5A" w:rsidP="00D22C5A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IN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pacing w:val="3"/>
          <w:sz w:val="24"/>
          <w:szCs w:val="24"/>
          <w:lang w:val="en-IN"/>
        </w:rPr>
        <w:t>a) Bimolecular elimination/E2 reaction</w:t>
      </w:r>
    </w:p>
    <w:p w14:paraId="26A2F0DC" w14:textId="77777777" w:rsidR="00D22C5A" w:rsidRPr="000931E4" w:rsidRDefault="00D22C5A" w:rsidP="00D22C5A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IN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pacing w:val="3"/>
          <w:sz w:val="24"/>
          <w:szCs w:val="24"/>
          <w:lang w:val="en-IN"/>
        </w:rPr>
        <w:t>b) SN2 reaction</w:t>
      </w:r>
    </w:p>
    <w:p w14:paraId="53FF026F" w14:textId="77777777" w:rsidR="00D22C5A" w:rsidRPr="000931E4" w:rsidRDefault="00D22C5A" w:rsidP="00D22C5A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IN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pacing w:val="3"/>
          <w:sz w:val="24"/>
          <w:szCs w:val="24"/>
          <w:lang w:val="en-IN"/>
        </w:rPr>
        <w:t>c) SN1 reaction</w:t>
      </w:r>
    </w:p>
    <w:p w14:paraId="790D4658" w14:textId="77777777" w:rsidR="00D22C5A" w:rsidRDefault="00D22C5A" w:rsidP="00D22C5A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pacing w:val="3"/>
          <w:sz w:val="24"/>
          <w:szCs w:val="24"/>
          <w:lang w:val="en-IN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pacing w:val="3"/>
          <w:sz w:val="24"/>
          <w:szCs w:val="24"/>
          <w:lang w:val="en-IN"/>
        </w:rPr>
        <w:t xml:space="preserve">      </w:t>
      </w:r>
      <w:r w:rsidRPr="000931E4">
        <w:rPr>
          <w:rFonts w:ascii="Times New Roman" w:eastAsia="Times New Roman" w:hAnsi="Times New Roman" w:cs="Times New Roman"/>
          <w:b/>
          <w:color w:val="FF0000"/>
          <w:spacing w:val="3"/>
          <w:sz w:val="24"/>
          <w:szCs w:val="24"/>
          <w:lang w:val="en-IN"/>
        </w:rPr>
        <w:t>d) Unimolecular elimination/E1 reaction</w:t>
      </w:r>
    </w:p>
    <w:p w14:paraId="0D509F00" w14:textId="77777777" w:rsidR="00D22C5A" w:rsidRPr="000931E4" w:rsidRDefault="00D22C5A" w:rsidP="00D22C5A">
      <w:pPr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en-IN"/>
        </w:rPr>
      </w:pPr>
    </w:p>
    <w:p w14:paraId="68F06E62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1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Which is unreactive in hydride reduction with NaB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?      </w:t>
      </w:r>
    </w:p>
    <w:p w14:paraId="6AC785F5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  a)</w:t>
      </w: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hidden="0" allowOverlap="1" wp14:anchorId="6E10A4F9" wp14:editId="0F95E3D7">
            <wp:simplePos x="0" y="0"/>
            <wp:positionH relativeFrom="column">
              <wp:posOffset>485775</wp:posOffset>
            </wp:positionH>
            <wp:positionV relativeFrom="paragraph">
              <wp:posOffset>52705</wp:posOffset>
            </wp:positionV>
            <wp:extent cx="676275" cy="523875"/>
            <wp:effectExtent l="0" t="0" r="0" b="0"/>
            <wp:wrapSquare wrapText="bothSides" distT="0" distB="0" distL="114300" distR="114300"/>
            <wp:docPr id="11" name="image10.png" descr="https://global.oup.com/uk/orc/chemistry/okuyama/student/mcqs/ch10/ch10q01a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 descr="https://global.oup.com/uk/orc/chemistry/okuyama/student/mcqs/ch10/ch10q01a.gif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523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36AF87A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39CB0629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hidden="0" allowOverlap="1" wp14:anchorId="04525A7E" wp14:editId="66664DC4">
            <wp:simplePos x="0" y="0"/>
            <wp:positionH relativeFrom="column">
              <wp:posOffset>361950</wp:posOffset>
            </wp:positionH>
            <wp:positionV relativeFrom="paragraph">
              <wp:posOffset>165100</wp:posOffset>
            </wp:positionV>
            <wp:extent cx="885825" cy="563245"/>
            <wp:effectExtent l="0" t="0" r="0" b="0"/>
            <wp:wrapSquare wrapText="bothSides" distT="0" distB="0" distL="114300" distR="114300"/>
            <wp:docPr id="10" name="image9.png" descr="https://global.oup.com/uk/orc/chemistry/okuyama/student/mcqs/ch10/ch10q01b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 descr="https://global.oup.com/uk/orc/chemistry/okuyama/student/mcqs/ch10/ch10q01b.gif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632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CB82252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   b)</w:t>
      </w:r>
    </w:p>
    <w:p w14:paraId="7F096BF1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77EF9AF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D3D6F3D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c)          </w:t>
      </w:r>
      <w:r w:rsidRPr="000931E4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hidden="0" allowOverlap="1" wp14:anchorId="7DC248AB" wp14:editId="216ABA9D">
            <wp:simplePos x="0" y="0"/>
            <wp:positionH relativeFrom="column">
              <wp:posOffset>485775</wp:posOffset>
            </wp:positionH>
            <wp:positionV relativeFrom="paragraph">
              <wp:posOffset>-238123</wp:posOffset>
            </wp:positionV>
            <wp:extent cx="914400" cy="523875"/>
            <wp:effectExtent l="9525" t="9525" r="9525" b="9525"/>
            <wp:wrapSquare wrapText="bothSides" distT="0" distB="0" distL="114300" distR="114300"/>
            <wp:docPr id="16" name="image3.png" descr="https://global.oup.com/uk/orc/chemistry/okuyama/student/mcqs/ch10/ch10q01c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https://global.oup.com/uk/orc/chemistry/okuyama/student/mcqs/ch10/ch10q01c.gif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523875"/>
                    </a:xfrm>
                    <a:prstGeom prst="rect">
                      <a:avLst/>
                    </a:prstGeom>
                    <a:ln w="9525">
                      <a:solidFill>
                        <a:srgbClr val="FF0000"/>
                      </a:solidFill>
                      <a:prstDash val="solid"/>
                    </a:ln>
                  </pic:spPr>
                </pic:pic>
              </a:graphicData>
            </a:graphic>
          </wp:anchor>
        </w:drawing>
      </w:r>
    </w:p>
    <w:p w14:paraId="48E147A2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hidden="0" allowOverlap="1" wp14:anchorId="1685E17E" wp14:editId="29286B0D">
            <wp:simplePos x="0" y="0"/>
            <wp:positionH relativeFrom="column">
              <wp:posOffset>361950</wp:posOffset>
            </wp:positionH>
            <wp:positionV relativeFrom="paragraph">
              <wp:posOffset>276860</wp:posOffset>
            </wp:positionV>
            <wp:extent cx="758190" cy="666750"/>
            <wp:effectExtent l="0" t="0" r="0" b="0"/>
            <wp:wrapSquare wrapText="bothSides" distT="0" distB="0" distL="114300" distR="114300"/>
            <wp:docPr id="12" name="image11.png" descr="https://global.oup.com/uk/orc/chemistry/okuyama/student/mcqs/ch10/ch10q01d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 descr="https://global.oup.com/uk/orc/chemistry/okuyama/student/mcqs/ch10/ch10q01d.gif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8190" cy="6667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585EED7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color w:val="0064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d)</w:t>
      </w:r>
    </w:p>
    <w:p w14:paraId="7E28718A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111" w:line="240" w:lineRule="auto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098A740" w14:textId="77777777" w:rsidR="00D22C5A" w:rsidRDefault="00D22C5A" w:rsidP="00D22C5A">
      <w:pPr>
        <w:pStyle w:val="ListParagraph"/>
        <w:spacing w:after="0" w:line="240" w:lineRule="auto"/>
        <w:ind w:left="851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B5546A6" w14:textId="77777777" w:rsidR="00D22C5A" w:rsidRDefault="00D22C5A" w:rsidP="00D22C5A">
      <w:pPr>
        <w:pStyle w:val="ListParagraph"/>
        <w:spacing w:after="0" w:line="240" w:lineRule="auto"/>
        <w:ind w:left="851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7561D1D" w14:textId="77777777" w:rsidR="00D22C5A" w:rsidRPr="008F25F8" w:rsidRDefault="00D22C5A" w:rsidP="00D22C5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2.</w:t>
      </w:r>
      <w:r w:rsidRPr="008F25F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major product formed in the reaction of  </w:t>
      </w:r>
      <w:r w:rsidRPr="000931E4">
        <w:rPr>
          <w:noProof/>
        </w:rPr>
        <w:drawing>
          <wp:inline distT="0" distB="0" distL="0" distR="0" wp14:anchorId="0E9FA81E" wp14:editId="1E014AF0">
            <wp:extent cx="619125" cy="274320"/>
            <wp:effectExtent l="0" t="0" r="0" b="0"/>
            <wp:docPr id="17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743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8F25F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ith HI is  </w:t>
      </w:r>
    </w:p>
    <w:p w14:paraId="2DA7B3BC" w14:textId="77777777" w:rsidR="00D22C5A" w:rsidRPr="000931E4" w:rsidRDefault="00D22C5A">
      <w:pPr>
        <w:numPr>
          <w:ilvl w:val="0"/>
          <w:numId w:val="65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-I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15A6F0BE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|</w:t>
      </w:r>
    </w:p>
    <w:p w14:paraId="406E5A67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60" w:hanging="884"/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14:paraId="648EEFCB" w14:textId="77777777" w:rsidR="00D22C5A" w:rsidRPr="000931E4" w:rsidRDefault="00D22C5A">
      <w:pPr>
        <w:pStyle w:val="ListParagraph"/>
        <w:numPr>
          <w:ilvl w:val="0"/>
          <w:numId w:val="65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-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14:paraId="5A92186F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Pr="000931E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|</w:t>
      </w:r>
      <w:r w:rsidRPr="000931E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</w:t>
      </w:r>
      <w:r w:rsidRPr="000931E4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|</w:t>
      </w:r>
    </w:p>
    <w:p w14:paraId="31C0446D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60" w:hanging="884"/>
        <w:rPr>
          <w:rFonts w:ascii="Times New Roman" w:eastAsia="Times New Roman" w:hAnsi="Times New Roman" w:cs="Times New Roman"/>
          <w:color w:val="0064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I        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14:paraId="380DC4DE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1134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6400"/>
          <w:sz w:val="24"/>
          <w:szCs w:val="24"/>
        </w:rPr>
        <w:t xml:space="preserve">                    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I</w:t>
      </w:r>
    </w:p>
    <w:p w14:paraId="03464621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tabs>
          <w:tab w:val="left" w:pos="1830"/>
        </w:tabs>
        <w:spacing w:after="0" w:line="240" w:lineRule="auto"/>
        <w:ind w:left="360" w:firstLine="1110"/>
        <w:rPr>
          <w:rFonts w:ascii="Times New Roman" w:eastAsia="Times New Roman" w:hAnsi="Times New Roman" w:cs="Times New Roman"/>
          <w:b/>
          <w:color w:val="0064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6400"/>
          <w:sz w:val="24"/>
          <w:szCs w:val="24"/>
        </w:rPr>
        <w:t xml:space="preserve">       </w:t>
      </w:r>
      <w:r w:rsidRPr="000931E4">
        <w:rPr>
          <w:rFonts w:ascii="Times New Roman" w:eastAsia="Times New Roman" w:hAnsi="Times New Roman" w:cs="Times New Roman"/>
          <w:b/>
          <w:color w:val="0064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|</w:t>
      </w:r>
    </w:p>
    <w:p w14:paraId="39FD0C6C" w14:textId="77777777" w:rsidR="00D22C5A" w:rsidRPr="000931E4" w:rsidRDefault="00D22C5A">
      <w:pPr>
        <w:pStyle w:val="ListParagraph"/>
        <w:numPr>
          <w:ilvl w:val="0"/>
          <w:numId w:val="65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H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CH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 xml:space="preserve">2 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- C-CH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</w:p>
    <w:p w14:paraId="3BD25A1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360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|</w:t>
      </w:r>
    </w:p>
    <w:p w14:paraId="0FD5E597" w14:textId="77777777" w:rsidR="00D22C5A" w:rsidRPr="000931E4" w:rsidRDefault="00D22C5A" w:rsidP="00D22C5A">
      <w:pPr>
        <w:spacing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                            CH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</w:p>
    <w:p w14:paraId="1BD59A2A" w14:textId="77777777" w:rsidR="00D22C5A" w:rsidRDefault="00D22C5A">
      <w:pPr>
        <w:pStyle w:val="ListParagraph"/>
        <w:numPr>
          <w:ilvl w:val="0"/>
          <w:numId w:val="65"/>
        </w:numPr>
        <w:pBdr>
          <w:top w:val="nil"/>
          <w:left w:val="nil"/>
          <w:bottom w:val="nil"/>
          <w:right w:val="nil"/>
          <w:between w:val="nil"/>
        </w:pBdr>
        <w:spacing w:after="20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-CH=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</w:p>
    <w:p w14:paraId="6C87FB99" w14:textId="77777777" w:rsidR="00D22C5A" w:rsidRPr="000931E4" w:rsidRDefault="00D22C5A" w:rsidP="00D22C5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20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CBFB38" w14:textId="77777777" w:rsidR="00D22C5A" w:rsidRPr="008F25F8" w:rsidRDefault="00D22C5A" w:rsidP="00D22C5A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after="20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3.</w:t>
      </w:r>
      <w:r w:rsidRPr="008F25F8">
        <w:rPr>
          <w:rFonts w:ascii="Times New Roman" w:eastAsia="Times New Roman" w:hAnsi="Times New Roman" w:cs="Times New Roman"/>
          <w:color w:val="000000"/>
          <w:sz w:val="24"/>
          <w:szCs w:val="24"/>
        </w:rPr>
        <w:t>The most suitable reagent for the following transformation is</w:t>
      </w:r>
    </w:p>
    <w:p w14:paraId="277156B5" w14:textId="77777777" w:rsidR="00D22C5A" w:rsidRPr="000931E4" w:rsidRDefault="00D22C5A" w:rsidP="00D22C5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noProof/>
          <w:sz w:val="24"/>
          <w:szCs w:val="24"/>
        </w:rPr>
        <w:object w:dxaOrig="3677" w:dyaOrig="689" w14:anchorId="774CD8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3pt;height:34.5pt;mso-width-percent:0;mso-height-percent:0;mso-width-percent:0;mso-height-percent:0" o:ole="">
            <v:imagedata r:id="rId12" o:title=""/>
          </v:shape>
          <o:OLEObject Type="Embed" ProgID="ChemDraw.Document.6.0" ShapeID="_x0000_i1025" DrawAspect="Content" ObjectID="_1730476914" r:id="rId13"/>
        </w:object>
      </w:r>
    </w:p>
    <w:p w14:paraId="42181C8B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851" w:hanging="425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KMnO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bscript"/>
        </w:rPr>
        <w:t>4</w:t>
      </w:r>
      <w:r w:rsidRPr="000931E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320BE294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851" w:hanging="425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b) OsO4 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D0018B1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851" w:hanging="425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c) K2Cr2O7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7BFF85E" w14:textId="77777777" w:rsidR="00D22C5A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851" w:hanging="425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d) PCC</w:t>
      </w:r>
    </w:p>
    <w:p w14:paraId="7AA82595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851" w:hanging="425"/>
        <w:rPr>
          <w:rFonts w:ascii="Times New Roman" w:eastAsia="Times New Roman" w:hAnsi="Times New Roman" w:cs="Times New Roman"/>
          <w:sz w:val="24"/>
          <w:szCs w:val="24"/>
        </w:rPr>
      </w:pPr>
    </w:p>
    <w:p w14:paraId="5B6FFC80" w14:textId="77777777" w:rsidR="00D22C5A" w:rsidRPr="000931E4" w:rsidRDefault="00D22C5A" w:rsidP="00D22C5A">
      <w:pPr>
        <w:pBdr>
          <w:top w:val="nil"/>
          <w:left w:val="nil"/>
          <w:bottom w:val="nil"/>
          <w:right w:val="nil"/>
          <w:between w:val="nil"/>
        </w:pBdr>
        <w:shd w:val="clear" w:color="auto" w:fill="FAFAFA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23692D6" w14:textId="4C6A723E" w:rsidR="00D22C5A" w:rsidRDefault="00D22C5A" w:rsidP="00D22C5A">
      <w:pPr>
        <w:pStyle w:val="Normal1"/>
        <w:widowControl w:val="0"/>
        <w:tabs>
          <w:tab w:val="left" w:pos="9026"/>
        </w:tabs>
        <w:spacing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41338A"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0931E4">
        <w:rPr>
          <w:rFonts w:ascii="Times New Roman" w:hAnsi="Times New Roman" w:cs="Times New Roman"/>
          <w:sz w:val="24"/>
          <w:szCs w:val="24"/>
        </w:rPr>
        <w:t xml:space="preserve">Draw a Newman projection of butane (C4H10) viewed along the central C–C bond and </w:t>
      </w:r>
    </w:p>
    <w:p w14:paraId="32AC21DD" w14:textId="77777777" w:rsidR="00D22C5A" w:rsidRDefault="00D22C5A" w:rsidP="00D22C5A">
      <w:pPr>
        <w:pStyle w:val="Normal1"/>
        <w:widowControl w:val="0"/>
        <w:tabs>
          <w:tab w:val="left" w:pos="9026"/>
        </w:tabs>
        <w:spacing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0931E4">
        <w:rPr>
          <w:rFonts w:ascii="Times New Roman" w:hAnsi="Times New Roman" w:cs="Times New Roman"/>
          <w:sz w:val="24"/>
          <w:szCs w:val="24"/>
        </w:rPr>
        <w:t xml:space="preserve">showing the lowest energy conformation. One of the following statements describes the </w:t>
      </w:r>
    </w:p>
    <w:p w14:paraId="109BFA86" w14:textId="77777777" w:rsidR="00D22C5A" w:rsidRPr="000931E4" w:rsidRDefault="00D22C5A" w:rsidP="00D22C5A">
      <w:pPr>
        <w:pStyle w:val="Normal1"/>
        <w:widowControl w:val="0"/>
        <w:tabs>
          <w:tab w:val="left" w:pos="9026"/>
        </w:tabs>
        <w:spacing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0931E4">
        <w:rPr>
          <w:rFonts w:ascii="Times New Roman" w:hAnsi="Times New Roman" w:cs="Times New Roman"/>
          <w:sz w:val="24"/>
          <w:szCs w:val="24"/>
        </w:rPr>
        <w:t xml:space="preserve">diagram provided it is drawn correctly. Which statement is correct? </w:t>
      </w:r>
    </w:p>
    <w:p w14:paraId="4AE694FC" w14:textId="77777777" w:rsidR="00D22C5A" w:rsidRPr="000931E4" w:rsidRDefault="00D22C5A">
      <w:pPr>
        <w:pStyle w:val="Normal1"/>
        <w:widowControl w:val="0"/>
        <w:numPr>
          <w:ilvl w:val="0"/>
          <w:numId w:val="66"/>
        </w:numPr>
        <w:spacing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Newman projection shows two methyl groups mutually eclipsed.</w:t>
      </w:r>
    </w:p>
    <w:p w14:paraId="0AEE6B21" w14:textId="77777777" w:rsidR="00D22C5A" w:rsidRPr="000931E4" w:rsidRDefault="00D22C5A">
      <w:pPr>
        <w:pStyle w:val="Normal1"/>
        <w:widowControl w:val="0"/>
        <w:numPr>
          <w:ilvl w:val="0"/>
          <w:numId w:val="66"/>
        </w:numPr>
        <w:spacing w:before="24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Newman projection shows a methyl group and an H atom mutually staggered.</w:t>
      </w:r>
    </w:p>
    <w:p w14:paraId="779093D2" w14:textId="77777777" w:rsidR="00D22C5A" w:rsidRPr="000931E4" w:rsidRDefault="00D22C5A">
      <w:pPr>
        <w:pStyle w:val="Normal1"/>
        <w:widowControl w:val="0"/>
        <w:numPr>
          <w:ilvl w:val="0"/>
          <w:numId w:val="66"/>
        </w:numPr>
        <w:spacing w:before="24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The Newman projection shows a methyl group and an H atom mutually eclipsed.</w:t>
      </w:r>
    </w:p>
    <w:p w14:paraId="0083E065" w14:textId="77777777" w:rsidR="00D22C5A" w:rsidRDefault="00D22C5A">
      <w:pPr>
        <w:pStyle w:val="Normal1"/>
        <w:widowControl w:val="0"/>
        <w:numPr>
          <w:ilvl w:val="0"/>
          <w:numId w:val="66"/>
        </w:numPr>
        <w:spacing w:before="240" w:line="240" w:lineRule="auto"/>
        <w:ind w:right="-46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The Newman projection shows two methyl groups mutually staggered.</w:t>
      </w:r>
    </w:p>
    <w:p w14:paraId="5E4434F7" w14:textId="77777777" w:rsidR="00D22C5A" w:rsidRPr="000931E4" w:rsidRDefault="00D22C5A" w:rsidP="00D22C5A">
      <w:pPr>
        <w:pStyle w:val="Normal1"/>
        <w:widowControl w:val="0"/>
        <w:spacing w:before="240" w:line="240" w:lineRule="auto"/>
        <w:ind w:left="720" w:right="-46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79B0E35C" w14:textId="61661E7F" w:rsidR="00D22C5A" w:rsidRPr="008F25F8" w:rsidRDefault="00D22C5A" w:rsidP="00D22C5A">
      <w:pPr>
        <w:widowControl w:val="0"/>
        <w:tabs>
          <w:tab w:val="left" w:pos="941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41338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F25F8">
        <w:rPr>
          <w:rFonts w:ascii="Times New Roman" w:hAnsi="Times New Roman" w:cs="Times New Roman"/>
          <w:sz w:val="24"/>
          <w:szCs w:val="24"/>
        </w:rPr>
        <w:t xml:space="preserve">Which among the following is the strongest oxidising agent? </w:t>
      </w:r>
    </w:p>
    <w:p w14:paraId="120F40DA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a) H</w:t>
      </w:r>
      <w:r w:rsidRPr="008F25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O</w:t>
      </w:r>
      <w:r w:rsidRPr="008F25F8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E37AB8E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b) O</w:t>
      </w:r>
      <w:r w:rsidRPr="008F25F8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</w:p>
    <w:p w14:paraId="68BD67E9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K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Cr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O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7</w:t>
      </w:r>
    </w:p>
    <w:p w14:paraId="45484344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right="1199" w:hanging="294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) KMnO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00495795" w14:textId="71F9228C" w:rsidR="00D22C5A" w:rsidRPr="000931E4" w:rsidRDefault="00D22C5A" w:rsidP="00D22C5A">
      <w:pPr>
        <w:tabs>
          <w:tab w:val="left" w:pos="941"/>
        </w:tabs>
        <w:spacing w:line="240" w:lineRule="auto"/>
        <w:ind w:right="119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41338A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931E4">
        <w:rPr>
          <w:rFonts w:ascii="Times New Roman" w:hAnsi="Times New Roman" w:cs="Times New Roman"/>
          <w:sz w:val="24"/>
          <w:szCs w:val="24"/>
        </w:rPr>
        <w:t>Which is unreactive in hydride reduction with NaB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18B1945F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a) 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CHO</w:t>
      </w:r>
    </w:p>
    <w:p w14:paraId="6F95BE8D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) 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CO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5EBC1EB7" w14:textId="77777777" w:rsidR="00D22C5A" w:rsidRPr="000931E4" w:rsidRDefault="00D22C5A" w:rsidP="00D22C5A">
      <w:pPr>
        <w:pStyle w:val="ListParagraph"/>
        <w:tabs>
          <w:tab w:val="left" w:pos="941"/>
        </w:tabs>
        <w:spacing w:after="0" w:line="240" w:lineRule="auto"/>
        <w:ind w:left="426"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c) CH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COOCH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  <w:vertAlign w:val="subscript"/>
        </w:rPr>
        <w:t>3</w:t>
      </w:r>
    </w:p>
    <w:p w14:paraId="71F32952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d) 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18851CA3" w14:textId="136FCC11" w:rsidR="00D22C5A" w:rsidRPr="000931E4" w:rsidRDefault="0041338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What is the other name for the intra-molecular Claisen condensation? </w:t>
      </w:r>
    </w:p>
    <w:p w14:paraId="45A857C8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a) Perkin condensation</w:t>
      </w:r>
    </w:p>
    <w:p w14:paraId="663C60D5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Stobbe</w:t>
      </w:r>
      <w:proofErr w:type="spellEnd"/>
      <w:r w:rsidRPr="000931E4">
        <w:rPr>
          <w:rFonts w:ascii="Times New Roman" w:hAnsi="Times New Roman" w:cs="Times New Roman"/>
          <w:sz w:val="24"/>
          <w:szCs w:val="24"/>
        </w:rPr>
        <w:t xml:space="preserve"> condensation</w:t>
      </w:r>
    </w:p>
    <w:p w14:paraId="355BA8AA" w14:textId="77777777" w:rsidR="00D22C5A" w:rsidRPr="000931E4" w:rsidRDefault="00D22C5A" w:rsidP="00D22C5A">
      <w:pPr>
        <w:pStyle w:val="ListParagraph"/>
        <w:tabs>
          <w:tab w:val="left" w:pos="941"/>
        </w:tabs>
        <w:spacing w:after="0"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Knoevenagel condensation</w:t>
      </w:r>
    </w:p>
    <w:p w14:paraId="18626112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</w:t>
      </w: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) </w:t>
      </w:r>
      <w:proofErr w:type="spellStart"/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Dieckmann</w:t>
      </w:r>
      <w:proofErr w:type="spellEnd"/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condensation</w:t>
      </w:r>
    </w:p>
    <w:p w14:paraId="1132A4D1" w14:textId="09564EEF" w:rsidR="00D22C5A" w:rsidRPr="000931E4" w:rsidRDefault="0041338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Cyclopropane with bromine in the presence of UV light undergoes— </w:t>
      </w:r>
      <w:proofErr w:type="gramStart"/>
      <w:r w:rsidR="00D22C5A" w:rsidRPr="000931E4">
        <w:rPr>
          <w:rFonts w:ascii="Times New Roman" w:hAnsi="Times New Roman" w:cs="Times New Roman"/>
          <w:sz w:val="24"/>
          <w:szCs w:val="24"/>
        </w:rPr>
        <w:t>reaction ?</w:t>
      </w:r>
      <w:proofErr w:type="gramEnd"/>
      <w:r w:rsidR="00D22C5A" w:rsidRPr="000931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E99F05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a) Addition</w:t>
      </w:r>
    </w:p>
    <w:p w14:paraId="43866C64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b) Substitution</w:t>
      </w:r>
    </w:p>
    <w:p w14:paraId="16F90F8C" w14:textId="77777777" w:rsidR="00D22C5A" w:rsidRPr="000931E4" w:rsidRDefault="00D22C5A" w:rsidP="00D22C5A">
      <w:pPr>
        <w:pStyle w:val="ListParagraph"/>
        <w:tabs>
          <w:tab w:val="left" w:pos="941"/>
        </w:tabs>
        <w:spacing w:after="0"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Redox</w:t>
      </w:r>
    </w:p>
    <w:p w14:paraId="6BD631D1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d) Elimination</w:t>
      </w:r>
    </w:p>
    <w:p w14:paraId="13421577" w14:textId="4795B292" w:rsidR="00D22C5A" w:rsidRPr="000931E4" w:rsidRDefault="0041338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="00D22C5A">
        <w:rPr>
          <w:rFonts w:ascii="Times New Roman" w:hAnsi="Times New Roman" w:cs="Times New Roman"/>
          <w:sz w:val="24"/>
          <w:szCs w:val="24"/>
        </w:rPr>
        <w:t>.</w:t>
      </w:r>
      <w:r w:rsidR="00D22C5A" w:rsidRPr="000931E4">
        <w:rPr>
          <w:rFonts w:ascii="Times New Roman" w:hAnsi="Times New Roman" w:cs="Times New Roman"/>
          <w:sz w:val="24"/>
          <w:szCs w:val="24"/>
        </w:rPr>
        <w:t xml:space="preserve">Identify the compound with the highest ring strain? </w:t>
      </w:r>
    </w:p>
    <w:p w14:paraId="693E377E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a)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Cyclomethane</w:t>
      </w:r>
      <w:proofErr w:type="spellEnd"/>
    </w:p>
    <w:p w14:paraId="12E3BEA2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b) Cyclopropane</w:t>
      </w:r>
    </w:p>
    <w:p w14:paraId="461508DE" w14:textId="77777777" w:rsidR="00D22C5A" w:rsidRPr="000931E4" w:rsidRDefault="00D22C5A" w:rsidP="00D22C5A">
      <w:pPr>
        <w:pStyle w:val="ListParagraph"/>
        <w:tabs>
          <w:tab w:val="left" w:pos="941"/>
        </w:tabs>
        <w:spacing w:after="0"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Cyclobutane</w:t>
      </w:r>
      <w:proofErr w:type="spellEnd"/>
    </w:p>
    <w:p w14:paraId="30021972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d) Cyclopentane</w:t>
      </w:r>
    </w:p>
    <w:p w14:paraId="5B96FA5C" w14:textId="2654F229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41338A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931E4">
        <w:rPr>
          <w:rFonts w:ascii="Times New Roman" w:hAnsi="Times New Roman" w:cs="Times New Roman"/>
          <w:sz w:val="24"/>
          <w:szCs w:val="24"/>
        </w:rPr>
        <w:t xml:space="preserve">The dehydration of alcohols is an example of ________ </w:t>
      </w:r>
    </w:p>
    <w:p w14:paraId="4A0F945B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a) Bimolecular elimination/E2 reaction</w:t>
      </w:r>
    </w:p>
    <w:p w14:paraId="52BB4757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) SN2 reaction</w:t>
      </w:r>
    </w:p>
    <w:p w14:paraId="75ACBE1A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SN1 reaction</w:t>
      </w:r>
    </w:p>
    <w:p w14:paraId="7F05E20E" w14:textId="77777777" w:rsidR="00D22C5A" w:rsidRDefault="00D22C5A" w:rsidP="00D22C5A">
      <w:pPr>
        <w:pStyle w:val="ListParagraph"/>
        <w:tabs>
          <w:tab w:val="left" w:pos="941"/>
        </w:tabs>
        <w:spacing w:line="240" w:lineRule="auto"/>
        <w:ind w:left="426"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d) Uni-molecular elimination/E1 reaction</w:t>
      </w:r>
    </w:p>
    <w:p w14:paraId="6E026EA5" w14:textId="1676627F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41338A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="0041338A"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Draw a Newman projection of butane (C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>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931E4">
        <w:rPr>
          <w:rFonts w:ascii="Times New Roman" w:hAnsi="Times New Roman" w:cs="Times New Roman"/>
          <w:sz w:val="24"/>
          <w:szCs w:val="24"/>
        </w:rPr>
        <w:t xml:space="preserve">) viewed along the central C–C bond and showing the lowest energy conformation. One of the following statements describes the diagram, provided it is drawn correctly. Which statement is correct? </w:t>
      </w:r>
    </w:p>
    <w:p w14:paraId="6E5BB47D" w14:textId="77777777" w:rsidR="00D22C5A" w:rsidRPr="000931E4" w:rsidRDefault="00D22C5A" w:rsidP="00D22C5A">
      <w:pPr>
        <w:pStyle w:val="ListParagraph"/>
        <w:widowControl w:val="0"/>
        <w:tabs>
          <w:tab w:val="left" w:pos="941"/>
        </w:tabs>
        <w:autoSpaceDE w:val="0"/>
        <w:autoSpaceDN w:val="0"/>
        <w:spacing w:before="39" w:after="0" w:line="240" w:lineRule="auto"/>
        <w:ind w:left="426" w:right="1199" w:hanging="681"/>
        <w:contextualSpacing w:val="0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a) The Newman projection shows two methyl groups mutually eclipsed.</w:t>
      </w:r>
    </w:p>
    <w:p w14:paraId="4F2805B0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851" w:right="1199" w:hanging="425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) The Newman projection shows a methyl group and an H atom mutually   staggered.</w:t>
      </w:r>
    </w:p>
    <w:p w14:paraId="4D6F0887" w14:textId="77777777" w:rsidR="00D22C5A" w:rsidRPr="000931E4" w:rsidRDefault="00D22C5A" w:rsidP="00D22C5A">
      <w:pPr>
        <w:pStyle w:val="ListParagraph"/>
        <w:tabs>
          <w:tab w:val="left" w:pos="941"/>
        </w:tabs>
        <w:spacing w:line="240" w:lineRule="auto"/>
        <w:ind w:left="426"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The Newman projection shows a methyl group and an H atom mutually eclipsed.</w:t>
      </w:r>
    </w:p>
    <w:p w14:paraId="37A709D8" w14:textId="77777777" w:rsidR="00D22C5A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d) The Newman projection shows two methyl groups mutually staggered.</w:t>
      </w:r>
    </w:p>
    <w:p w14:paraId="1E318567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6CD78367" w14:textId="5235FFA8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41338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931E4">
        <w:rPr>
          <w:rFonts w:ascii="Times New Roman" w:hAnsi="Times New Roman" w:cs="Times New Roman"/>
          <w:sz w:val="24"/>
          <w:szCs w:val="24"/>
        </w:rPr>
        <w:t xml:space="preserve">What will be the product of the following intramolecular Claisen condensation? </w:t>
      </w:r>
    </w:p>
    <w:p w14:paraId="22D8EF18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A489F8" wp14:editId="6D4DAC15">
            <wp:extent cx="3010619" cy="698739"/>
            <wp:effectExtent l="0" t="0" r="0" b="6350"/>
            <wp:docPr id="31" name="Picture 31" descr="https://lh3.googleusercontent.com/NUQtV1kPQhFbMP1l4_jNekqO1MgtjL5auk6k8tlsVH7_mpJgTHDuixJC-Dr70Zq3pf3LMDJdDbpH3mUA_LW02B8RoXMxb1mM1bwQF_h71bmtxr-rNO6fvghgsLbEb-Wm1B1z9PLS4y__Jp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lh3.googleusercontent.com/NUQtV1kPQhFbMP1l4_jNekqO1MgtjL5auk6k8tlsVH7_mpJgTHDuixJC-Dr70Zq3pf3LMDJdDbpH3mUA_LW02B8RoXMxb1mM1bwQF_h71bmtxr-rNO6fvghgsLbEb-Wm1B1z9PLS4y__Jp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848" cy="698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93C1D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a)   </w:t>
      </w: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CF9C49" wp14:editId="52AB83B2">
            <wp:extent cx="854015" cy="575265"/>
            <wp:effectExtent l="0" t="0" r="3810" b="0"/>
            <wp:docPr id="32" name="Picture 32" descr="https://lh6.googleusercontent.com/tJ-_3c6gXsdhQTxk_IrUaMQIeRMAJooFeP8MkkwZJBZ4G06SyVLm7YytzmQLJPydaKn-6rEJPnkIoSH_nBYQ5t_Ri4nZdGKZ-aK81aMfuXib7BudJwI-bQKbXCPgU90T8b7f3y_sueELKs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lh6.googleusercontent.com/tJ-_3c6gXsdhQTxk_IrUaMQIeRMAJooFeP8MkkwZJBZ4G06SyVLm7YytzmQLJPydaKn-6rEJPnkIoSH_nBYQ5t_Ri4nZdGKZ-aK81aMfuXib7BudJwI-bQKbXCPgU90T8b7f3y_sueELKsI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190" cy="5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420EB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b) </w:t>
      </w: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E82214" wp14:editId="1C7007A6">
            <wp:extent cx="560717" cy="552070"/>
            <wp:effectExtent l="0" t="0" r="0" b="635"/>
            <wp:docPr id="33" name="Picture 33" descr="https://lh4.googleusercontent.com/12J67vcCFIYnhAvSOUZc6w19jh-sIlfhbRUTMCQTwPPTN5YQulAeLzirKbQ7W6FCFdOr1MB8iwLw2sZzFw4v09MiOuIjg0GxzQvFqm8EjTJVPvlZANVR9r83ZML1ZyKYAQB8vGwbuDNK0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lh4.googleusercontent.com/12J67vcCFIYnhAvSOUZc6w19jh-sIlfhbRUTMCQTwPPTN5YQulAeLzirKbQ7W6FCFdOr1MB8iwLw2sZzFw4v09MiOuIjg0GxzQvFqm8EjTJVPvlZANVR9r83ZML1ZyKYAQB8vGwbuDNK0a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552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F9EED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c)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noProof/>
          <w:sz w:val="24"/>
          <w:szCs w:val="24"/>
          <w:highlight w:val="red"/>
        </w:rPr>
        <w:drawing>
          <wp:inline distT="0" distB="0" distL="0" distR="0" wp14:anchorId="10E22F7E" wp14:editId="5044B37D">
            <wp:extent cx="845185" cy="612775"/>
            <wp:effectExtent l="0" t="0" r="0" b="0"/>
            <wp:docPr id="34" name="Picture 34" descr="https://lh6.googleusercontent.com/m1stsrBT-6F0KEgE27xZ4zJP8ab6fHeh4KUSvyq27nNcbLz7pDUidCvz9Oy7rcZCLVgC1pGUEnEykO0HY35NUeFHSSCpW39xm1Jg99bCTupxK8PGzkPS0M7ajG8z75PTGu9qx4F7wl8IfX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lh6.googleusercontent.com/m1stsrBT-6F0KEgE27xZ4zJP8ab6fHeh4KUSvyq27nNcbLz7pDUidCvz9Oy7rcZCLVgC1pGUEnEykO0HY35NUeFHSSCpW39xm1Jg99bCTupxK8PGzkPS0M7ajG8z75PTGu9qx4F7wl8IfX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0D5D8" w14:textId="77777777" w:rsidR="00D22C5A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d) </w:t>
      </w: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A69D85" wp14:editId="70F5F2B8">
            <wp:extent cx="1112520" cy="690245"/>
            <wp:effectExtent l="0" t="0" r="0" b="0"/>
            <wp:docPr id="35" name="Picture 35" descr="https://lh5.googleusercontent.com/CFJEhgZ9JwaqKS-SWP5GT5PX6cOH9XCQeehlptP6GRH2WduJWrwv-P7gIYbbJ1qVeUC4Z-MsAw8Y_j6-CbAsbMSsPtCvIw84ufvr3MbJWyRK2rkDCLmtyKrzdmb_hOlkMsK7bvN5u7cPE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lh5.googleusercontent.com/CFJEhgZ9JwaqKS-SWP5GT5PX6cOH9XCQeehlptP6GRH2WduJWrwv-P7gIYbbJ1qVeUC4Z-MsAw8Y_j6-CbAsbMSsPtCvIw84ufvr3MbJWyRK2rkDCLmtyKrzdmb_hOlkMsK7bvN5u7cPEow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8A0F4" w14:textId="77777777" w:rsidR="00D22C5A" w:rsidRPr="000931E4" w:rsidRDefault="00D22C5A" w:rsidP="00D22C5A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ECA096" w14:textId="77777777" w:rsidR="00D22C5A" w:rsidRPr="000931E4" w:rsidRDefault="00D22C5A" w:rsidP="00D22C5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sz w:val="24"/>
          <w:szCs w:val="24"/>
        </w:rPr>
      </w:pPr>
    </w:p>
    <w:p w14:paraId="5BD971EF" w14:textId="47232657" w:rsidR="00D22C5A" w:rsidRPr="000931E4" w:rsidRDefault="00D22C5A" w:rsidP="00D22C5A">
      <w:pPr>
        <w:tabs>
          <w:tab w:val="left" w:pos="941"/>
          <w:tab w:val="left" w:pos="9026"/>
        </w:tabs>
        <w:spacing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41338A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931E4">
        <w:rPr>
          <w:rFonts w:ascii="Times New Roman" w:hAnsi="Times New Roman" w:cs="Times New Roman"/>
          <w:sz w:val="24"/>
          <w:szCs w:val="24"/>
        </w:rPr>
        <w:t>Cardiovascular effects can be prevented or treated [ if the patients already had a heart attack or stroke] only by taking</w:t>
      </w:r>
      <w:r w:rsidRPr="000931E4">
        <w:rPr>
          <w:rFonts w:ascii="Times New Roman" w:hAnsi="Times New Roman" w:cs="Times New Roman"/>
          <w:sz w:val="24"/>
          <w:szCs w:val="24"/>
          <w:u w:val="single"/>
        </w:rPr>
        <w:t xml:space="preserve">                </w:t>
      </w:r>
    </w:p>
    <w:p w14:paraId="3FF4B6B1" w14:textId="77777777" w:rsidR="00D22C5A" w:rsidRPr="000931E4" w:rsidRDefault="00D22C5A" w:rsidP="00D22C5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Ibubruphen</w:t>
      </w:r>
      <w:proofErr w:type="spellEnd"/>
    </w:p>
    <w:p w14:paraId="2A11681D" w14:textId="77777777" w:rsidR="00D22C5A" w:rsidRPr="000931E4" w:rsidRDefault="00D22C5A" w:rsidP="00D22C5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b) Acetaminophen</w:t>
      </w:r>
    </w:p>
    <w:p w14:paraId="78D3E2C5" w14:textId="77777777" w:rsidR="00D22C5A" w:rsidRPr="000931E4" w:rsidRDefault="00D22C5A" w:rsidP="00D22C5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) Ketoprofen</w:t>
      </w:r>
    </w:p>
    <w:p w14:paraId="73AF8F48" w14:textId="52240C05" w:rsidR="00D22C5A" w:rsidRDefault="00D22C5A" w:rsidP="00D22C5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d) Acetylsalicylic acid</w:t>
      </w:r>
    </w:p>
    <w:p w14:paraId="4BEDF8EA" w14:textId="03730A1E" w:rsidR="0041338A" w:rsidRDefault="0041338A" w:rsidP="00D22C5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19D11DA6" w14:textId="708BC93E" w:rsidR="0041338A" w:rsidRP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4.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>Select the incorrect</w:t>
      </w:r>
      <w:r w:rsidRPr="0041338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tatement from the following option? 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 xml:space="preserve">a) Racemic modification is an equimolar mixture of dextrorotatory and </w:t>
      </w:r>
      <w:proofErr w:type="spellStart"/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>lev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>rotatory isomers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 xml:space="preserve">b) </w:t>
      </w:r>
      <w:proofErr w:type="spellStart"/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>Meso</w:t>
      </w:r>
      <w:proofErr w:type="spellEnd"/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mpounds contains more than one chiral carbon centre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41338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c) </w:t>
      </w:r>
      <w:proofErr w:type="spellStart"/>
      <w:r w:rsidRPr="0041338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Meso</w:t>
      </w:r>
      <w:proofErr w:type="spellEnd"/>
      <w:r w:rsidRPr="0041338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 compounds are externally compensated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Racemic mixture is designated as dl-pair</w:t>
      </w:r>
    </w:p>
    <w:p w14:paraId="48FBE8F9" w14:textId="77777777" w:rsid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66B35A9" w14:textId="0E4075B8" w:rsid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5.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ow many optical isomers are possible in a compound with one chiral carbon?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5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4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c) 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) 3</w:t>
      </w:r>
    </w:p>
    <w:p w14:paraId="59F0DB06" w14:textId="77777777" w:rsidR="0041338A" w:rsidRPr="000931E4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9F64B64" w14:textId="080F6474" w:rsid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6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compounds would show optical isomerism? 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B630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a) CH</w:t>
      </w:r>
      <w:r w:rsidRPr="00FB630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vertAlign w:val="subscript"/>
        </w:rPr>
        <w:t xml:space="preserve">3 </w:t>
      </w:r>
      <w:r w:rsidRPr="00FB630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– CH(OH) COOH</w:t>
      </w:r>
      <w:r w:rsidRPr="00FB630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b) 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N CH(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(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CHO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N CH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OH</w:t>
      </w:r>
    </w:p>
    <w:p w14:paraId="518D5F80" w14:textId="77777777" w:rsid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8B7219B" w14:textId="6950A015" w:rsid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7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number of configurational isomers of molecules having (n) different chiral carbons is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B630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a) 2</w:t>
      </w:r>
      <w:r w:rsidRPr="00FB630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vertAlign w:val="superscript"/>
        </w:rPr>
        <w:t>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2n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2n-1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2n+1</w:t>
      </w:r>
    </w:p>
    <w:p w14:paraId="551A36D8" w14:textId="77777777" w:rsidR="0041338A" w:rsidRPr="000931E4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910ED4" w14:textId="37CC6D35" w:rsidR="0041338A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8.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number of racemic forms of molecules having (n) different chiral carbons is? 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2n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2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n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41338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) 2</w:t>
      </w:r>
      <w:r w:rsidRPr="0041338A">
        <w:rPr>
          <w:rFonts w:ascii="Times New Roman" w:eastAsia="Times New Roman" w:hAnsi="Times New Roman" w:cs="Times New Roman"/>
          <w:b/>
          <w:color w:val="FF0000"/>
          <w:sz w:val="24"/>
          <w:szCs w:val="24"/>
          <w:vertAlign w:val="superscript"/>
        </w:rPr>
        <w:t>n-1</w:t>
      </w:r>
      <w:r w:rsidRPr="0041338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br/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</w:rPr>
        <w:t>d) 2</w:t>
      </w:r>
      <w:r w:rsidRPr="0041338A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n+1</w:t>
      </w:r>
    </w:p>
    <w:p w14:paraId="388656FB" w14:textId="77777777" w:rsidR="00D1545D" w:rsidRPr="0041338A" w:rsidRDefault="00D1545D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BF2947C" w14:textId="14C3B507" w:rsidR="0041338A" w:rsidRPr="000931E4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9.</w:t>
      </w:r>
      <w:r w:rsidR="00D1545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a molecule with two like chiral carbon atoms, the number of optically inactive form is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) 1</w:t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>b) 2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d) 4</w:t>
      </w:r>
    </w:p>
    <w:p w14:paraId="3B287B8B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14:paraId="1B1868E0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>5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0</w:t>
      </w: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>. Which of the following is used in the sulphonation of benzene?</w:t>
      </w:r>
    </w:p>
    <w:p w14:paraId="127C2A00" w14:textId="77777777" w:rsidR="00D22C5A" w:rsidRPr="00933665" w:rsidRDefault="00D22C5A">
      <w:pPr>
        <w:pStyle w:val="NoSpacing"/>
        <w:numPr>
          <w:ilvl w:val="0"/>
          <w:numId w:val="68"/>
        </w:numPr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</w:pPr>
      <w:r w:rsidRPr="00933665"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 xml:space="preserve"> sulphuric acid                </w:t>
      </w:r>
    </w:p>
    <w:p w14:paraId="4064068F" w14:textId="77777777" w:rsidR="00D22C5A" w:rsidRPr="000931E4" w:rsidRDefault="00D22C5A">
      <w:pPr>
        <w:pStyle w:val="NoSpacing"/>
        <w:numPr>
          <w:ilvl w:val="0"/>
          <w:numId w:val="68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nitric acid                  </w:t>
      </w:r>
    </w:p>
    <w:p w14:paraId="585C7D81" w14:textId="77777777" w:rsidR="00D22C5A" w:rsidRPr="000931E4" w:rsidRDefault="00D22C5A">
      <w:pPr>
        <w:pStyle w:val="NoSpacing"/>
        <w:numPr>
          <w:ilvl w:val="0"/>
          <w:numId w:val="68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phosphoric acid      </w:t>
      </w:r>
    </w:p>
    <w:p w14:paraId="6F47AABB" w14:textId="77777777" w:rsidR="00D22C5A" w:rsidRPr="000931E4" w:rsidRDefault="00D22C5A">
      <w:pPr>
        <w:pStyle w:val="NoSpacing"/>
        <w:numPr>
          <w:ilvl w:val="0"/>
          <w:numId w:val="68"/>
        </w:numPr>
        <w:rPr>
          <w:rFonts w:ascii="Times New Roman" w:hAnsi="Times New Roman" w:cs="Times New Roman"/>
          <w:bCs/>
          <w:sz w:val="24"/>
          <w:szCs w:val="24"/>
          <w:u w:val="thick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cetic acid</w:t>
      </w:r>
    </w:p>
    <w:p w14:paraId="2B6DC537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2D339D6F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51. 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>Antipyretics are used to</w:t>
      </w:r>
    </w:p>
    <w:p w14:paraId="302B659F" w14:textId="77777777" w:rsidR="00D22C5A" w:rsidRPr="007B01BB" w:rsidRDefault="00D22C5A">
      <w:pPr>
        <w:pStyle w:val="NoSpacing"/>
        <w:numPr>
          <w:ilvl w:val="1"/>
          <w:numId w:val="69"/>
        </w:numPr>
        <w:ind w:left="709" w:hanging="283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reduce body temperature  </w:t>
      </w:r>
    </w:p>
    <w:p w14:paraId="0BE64461" w14:textId="77777777" w:rsidR="00D22C5A" w:rsidRPr="000931E4" w:rsidRDefault="00D22C5A">
      <w:pPr>
        <w:pStyle w:val="NoSpacing"/>
        <w:numPr>
          <w:ilvl w:val="1"/>
          <w:numId w:val="69"/>
        </w:numPr>
        <w:ind w:left="709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reduce vomiting  </w:t>
      </w:r>
    </w:p>
    <w:p w14:paraId="1BD9F8E2" w14:textId="77777777" w:rsidR="00D22C5A" w:rsidRPr="000931E4" w:rsidRDefault="00D22C5A">
      <w:pPr>
        <w:pStyle w:val="NoSpacing"/>
        <w:numPr>
          <w:ilvl w:val="1"/>
          <w:numId w:val="69"/>
        </w:numPr>
        <w:ind w:left="709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reduce nausea     </w:t>
      </w:r>
    </w:p>
    <w:p w14:paraId="142DC00F" w14:textId="77777777" w:rsidR="00D22C5A" w:rsidRPr="000931E4" w:rsidRDefault="00D22C5A">
      <w:pPr>
        <w:pStyle w:val="NoSpacing"/>
        <w:numPr>
          <w:ilvl w:val="1"/>
          <w:numId w:val="69"/>
        </w:numPr>
        <w:ind w:left="709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increase body temperature     </w:t>
      </w:r>
    </w:p>
    <w:p w14:paraId="3A2DBDA4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07D10D48" w14:textId="77777777" w:rsidR="00D22C5A" w:rsidRPr="000931E4" w:rsidRDefault="00D22C5A" w:rsidP="00D22C5A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>. Analgesics are used to</w:t>
      </w:r>
    </w:p>
    <w:p w14:paraId="79F72851" w14:textId="77777777" w:rsidR="00D22C5A" w:rsidRPr="007B01BB" w:rsidRDefault="00D22C5A">
      <w:pPr>
        <w:pStyle w:val="NoSpacing"/>
        <w:numPr>
          <w:ilvl w:val="1"/>
          <w:numId w:val="70"/>
        </w:numPr>
        <w:ind w:left="709" w:hanging="283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reduce pain     </w:t>
      </w:r>
    </w:p>
    <w:p w14:paraId="19D2AF3A" w14:textId="77777777" w:rsidR="00D22C5A" w:rsidRPr="000931E4" w:rsidRDefault="00D22C5A">
      <w:pPr>
        <w:pStyle w:val="NoSpacing"/>
        <w:numPr>
          <w:ilvl w:val="1"/>
          <w:numId w:val="70"/>
        </w:numPr>
        <w:ind w:left="709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reduce nausea </w:t>
      </w:r>
    </w:p>
    <w:p w14:paraId="42990B07" w14:textId="77777777" w:rsidR="00D22C5A" w:rsidRPr="000931E4" w:rsidRDefault="00D22C5A">
      <w:pPr>
        <w:pStyle w:val="NoSpacing"/>
        <w:numPr>
          <w:ilvl w:val="1"/>
          <w:numId w:val="70"/>
        </w:numPr>
        <w:ind w:left="709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increase ache     </w:t>
      </w:r>
    </w:p>
    <w:p w14:paraId="0448E5E9" w14:textId="77777777" w:rsidR="00D22C5A" w:rsidRPr="000931E4" w:rsidRDefault="00D22C5A">
      <w:pPr>
        <w:pStyle w:val="NoSpacing"/>
        <w:numPr>
          <w:ilvl w:val="1"/>
          <w:numId w:val="70"/>
        </w:numPr>
        <w:ind w:left="709" w:hanging="283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increase pain     </w:t>
      </w:r>
    </w:p>
    <w:p w14:paraId="7BA8D15D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674E60F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 xml:space="preserve">. Which statement about aspirin is false.     </w:t>
      </w:r>
    </w:p>
    <w:p w14:paraId="1DAA77F0" w14:textId="77777777" w:rsidR="00D22C5A" w:rsidRPr="007B01BB" w:rsidRDefault="00D22C5A">
      <w:pPr>
        <w:pStyle w:val="NoSpacing"/>
        <w:numPr>
          <w:ilvl w:val="1"/>
          <w:numId w:val="71"/>
        </w:numPr>
        <w:ind w:left="709" w:hanging="283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spirin belongs to narcotic analgesics.               </w:t>
      </w:r>
    </w:p>
    <w:p w14:paraId="2FC7E54A" w14:textId="77777777" w:rsidR="00D22C5A" w:rsidRPr="000931E4" w:rsidRDefault="00D22C5A">
      <w:pPr>
        <w:pStyle w:val="NoSpacing"/>
        <w:numPr>
          <w:ilvl w:val="1"/>
          <w:numId w:val="71"/>
        </w:numPr>
        <w:ind w:left="709" w:hanging="28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It is effective in relieving pain.                                </w:t>
      </w:r>
    </w:p>
    <w:p w14:paraId="22B41D14" w14:textId="77777777" w:rsidR="00D22C5A" w:rsidRPr="000931E4" w:rsidRDefault="00D22C5A">
      <w:pPr>
        <w:pStyle w:val="NoSpacing"/>
        <w:numPr>
          <w:ilvl w:val="1"/>
          <w:numId w:val="71"/>
        </w:numPr>
        <w:ind w:left="709" w:hanging="28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lastRenderedPageBreak/>
        <w:t>It has ant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 xml:space="preserve">blood clotting action.                           </w:t>
      </w:r>
    </w:p>
    <w:p w14:paraId="72CC4FE5" w14:textId="77777777" w:rsidR="00D22C5A" w:rsidRPr="000931E4" w:rsidRDefault="00D22C5A">
      <w:pPr>
        <w:pStyle w:val="NoSpacing"/>
        <w:numPr>
          <w:ilvl w:val="1"/>
          <w:numId w:val="71"/>
        </w:numPr>
        <w:ind w:left="709" w:hanging="28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t is a neurologically active drug.</w:t>
      </w:r>
    </w:p>
    <w:p w14:paraId="2321F6E9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14:paraId="6909FFB7" w14:textId="77777777" w:rsidR="00D22C5A" w:rsidRPr="003A4C30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>54. Which is most reactive species?</w:t>
      </w:r>
    </w:p>
    <w:p w14:paraId="3FA3FCBA" w14:textId="77777777" w:rsidR="00D22C5A" w:rsidRPr="003A4C30" w:rsidRDefault="00D22C5A">
      <w:pPr>
        <w:pStyle w:val="NoSpacing"/>
        <w:numPr>
          <w:ilvl w:val="0"/>
          <w:numId w:val="72"/>
        </w:numPr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free radical         </w:t>
      </w:r>
    </w:p>
    <w:p w14:paraId="11233EF8" w14:textId="77777777" w:rsidR="00D22C5A" w:rsidRPr="003A4C30" w:rsidRDefault="00D22C5A">
      <w:pPr>
        <w:pStyle w:val="NoSpacing"/>
        <w:numPr>
          <w:ilvl w:val="0"/>
          <w:numId w:val="72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nucleophile       </w:t>
      </w:r>
    </w:p>
    <w:p w14:paraId="103369F1" w14:textId="77777777" w:rsidR="00D22C5A" w:rsidRPr="003A4C30" w:rsidRDefault="00D22C5A">
      <w:pPr>
        <w:pStyle w:val="NoSpacing"/>
        <w:numPr>
          <w:ilvl w:val="0"/>
          <w:numId w:val="72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electrophile                     </w:t>
      </w:r>
    </w:p>
    <w:p w14:paraId="1F73FEB8" w14:textId="77777777" w:rsidR="00D22C5A" w:rsidRPr="003A4C30" w:rsidRDefault="00D22C5A">
      <w:pPr>
        <w:pStyle w:val="NoSpacing"/>
        <w:numPr>
          <w:ilvl w:val="0"/>
          <w:numId w:val="72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>cation</w:t>
      </w:r>
    </w:p>
    <w:p w14:paraId="633E9237" w14:textId="77777777" w:rsidR="00D22C5A" w:rsidRPr="00A43874" w:rsidRDefault="00D22C5A" w:rsidP="00D22C5A">
      <w:pPr>
        <w:pStyle w:val="NoSpacing"/>
        <w:rPr>
          <w:rFonts w:ascii="Times New Roman" w:hAnsi="Times New Roman" w:cs="Times New Roman"/>
          <w:color w:val="0070C0"/>
          <w:sz w:val="24"/>
          <w:szCs w:val="24"/>
          <w:shd w:val="clear" w:color="auto" w:fill="FFFFFF"/>
        </w:rPr>
      </w:pPr>
    </w:p>
    <w:p w14:paraId="727C2EA1" w14:textId="77777777" w:rsidR="00D22C5A" w:rsidRPr="003A4C30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>55. Which is electron deficient species?</w:t>
      </w:r>
    </w:p>
    <w:p w14:paraId="2115D0D9" w14:textId="77777777" w:rsidR="00D22C5A" w:rsidRPr="003A4C30" w:rsidRDefault="00D22C5A">
      <w:pPr>
        <w:pStyle w:val="NoSpacing"/>
        <w:numPr>
          <w:ilvl w:val="0"/>
          <w:numId w:val="73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free radical          </w:t>
      </w:r>
    </w:p>
    <w:p w14:paraId="5CF9E022" w14:textId="77777777" w:rsidR="00D22C5A" w:rsidRPr="003A4C30" w:rsidRDefault="00D22C5A">
      <w:pPr>
        <w:pStyle w:val="NoSpacing"/>
        <w:numPr>
          <w:ilvl w:val="0"/>
          <w:numId w:val="73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nucleophile         </w:t>
      </w:r>
    </w:p>
    <w:p w14:paraId="7918673E" w14:textId="77777777" w:rsidR="00D22C5A" w:rsidRPr="003A4C30" w:rsidRDefault="00D22C5A">
      <w:pPr>
        <w:pStyle w:val="NoSpacing"/>
        <w:numPr>
          <w:ilvl w:val="0"/>
          <w:numId w:val="73"/>
        </w:numP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 xml:space="preserve">electrophile </w:t>
      </w:r>
      <w:r w:rsidRPr="003A4C30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                </w:t>
      </w:r>
    </w:p>
    <w:p w14:paraId="383DAF22" w14:textId="77777777" w:rsidR="00D22C5A" w:rsidRPr="003A4C30" w:rsidRDefault="00D22C5A">
      <w:pPr>
        <w:pStyle w:val="NoSpacing"/>
        <w:numPr>
          <w:ilvl w:val="0"/>
          <w:numId w:val="73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A4C30">
        <w:rPr>
          <w:rFonts w:ascii="Times New Roman" w:hAnsi="Times New Roman" w:cs="Times New Roman"/>
          <w:sz w:val="24"/>
          <w:szCs w:val="24"/>
          <w:shd w:val="clear" w:color="auto" w:fill="FFFFFF"/>
        </w:rPr>
        <w:t>anion</w:t>
      </w:r>
    </w:p>
    <w:p w14:paraId="31747DB3" w14:textId="77777777" w:rsidR="00D22C5A" w:rsidRPr="003A4C30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070767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0931E4">
        <w:rPr>
          <w:rFonts w:ascii="Times New Roman" w:hAnsi="Times New Roman" w:cs="Times New Roman"/>
          <w:sz w:val="24"/>
          <w:szCs w:val="24"/>
        </w:rPr>
        <w:t>6. The chemical formula of aspirin is</w:t>
      </w:r>
    </w:p>
    <w:p w14:paraId="71B3F047" w14:textId="77777777" w:rsidR="00D22C5A" w:rsidRPr="000931E4" w:rsidRDefault="00D22C5A">
      <w:pPr>
        <w:pStyle w:val="ListParagraph"/>
        <w:numPr>
          <w:ilvl w:val="0"/>
          <w:numId w:val="7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Methoxy benzoic acid</w:t>
      </w:r>
    </w:p>
    <w:p w14:paraId="1F15C948" w14:textId="77777777" w:rsidR="00D22C5A" w:rsidRPr="000931E4" w:rsidRDefault="00D22C5A">
      <w:pPr>
        <w:pStyle w:val="ListParagraph"/>
        <w:numPr>
          <w:ilvl w:val="0"/>
          <w:numId w:val="7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Methyl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Salicilate</w:t>
      </w:r>
      <w:proofErr w:type="spellEnd"/>
    </w:p>
    <w:p w14:paraId="21D7A1CE" w14:textId="77777777" w:rsidR="00D22C5A" w:rsidRPr="007B01BB" w:rsidRDefault="00D22C5A">
      <w:pPr>
        <w:pStyle w:val="ListParagraph"/>
        <w:numPr>
          <w:ilvl w:val="0"/>
          <w:numId w:val="74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cetyl </w:t>
      </w:r>
      <w:proofErr w:type="spellStart"/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Salicillc</w:t>
      </w:r>
      <w:proofErr w:type="spellEnd"/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acid</w:t>
      </w:r>
    </w:p>
    <w:p w14:paraId="68671CB9" w14:textId="77777777" w:rsidR="00D22C5A" w:rsidRDefault="00D22C5A">
      <w:pPr>
        <w:pStyle w:val="ListParagraph"/>
        <w:numPr>
          <w:ilvl w:val="0"/>
          <w:numId w:val="7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Phenyl </w:t>
      </w:r>
      <w:proofErr w:type="spellStart"/>
      <w:r w:rsidRPr="000931E4">
        <w:rPr>
          <w:rFonts w:ascii="Times New Roman" w:hAnsi="Times New Roman" w:cs="Times New Roman"/>
          <w:sz w:val="24"/>
          <w:szCs w:val="24"/>
        </w:rPr>
        <w:t>Salicilate</w:t>
      </w:r>
      <w:proofErr w:type="spellEnd"/>
    </w:p>
    <w:p w14:paraId="56C5CA95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F9AD1D" w14:textId="77777777" w:rsidR="00D22C5A" w:rsidRPr="000931E4" w:rsidRDefault="00D22C5A" w:rsidP="00D22C5A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.</w:t>
      </w:r>
      <w:r w:rsidRPr="000931E4">
        <w:rPr>
          <w:rFonts w:ascii="Times New Roman" w:hAnsi="Times New Roman" w:cs="Times New Roman"/>
          <w:sz w:val="24"/>
          <w:szCs w:val="24"/>
        </w:rPr>
        <w:t>The most stable free radical among the following is</w:t>
      </w:r>
    </w:p>
    <w:p w14:paraId="11731C76" w14:textId="77777777" w:rsidR="00D22C5A" w:rsidRPr="000931E4" w:rsidRDefault="00D22C5A">
      <w:pPr>
        <w:pStyle w:val="PlainText"/>
        <w:numPr>
          <w:ilvl w:val="0"/>
          <w:numId w:val="75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931E4">
        <w:rPr>
          <w:rFonts w:ascii="Times New Roman" w:hAnsi="Times New Roman" w:cs="Times New Roman"/>
          <w:sz w:val="24"/>
          <w:szCs w:val="24"/>
        </w:rPr>
        <w:t>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8179624" w14:textId="77777777" w:rsidR="00D22C5A" w:rsidRPr="007B01BB" w:rsidRDefault="00D22C5A">
      <w:pPr>
        <w:pStyle w:val="PlainText"/>
        <w:numPr>
          <w:ilvl w:val="0"/>
          <w:numId w:val="75"/>
        </w:num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C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6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H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5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CHCH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3</w:t>
      </w:r>
    </w:p>
    <w:p w14:paraId="0BE78A32" w14:textId="77777777" w:rsidR="00D22C5A" w:rsidRPr="000931E4" w:rsidRDefault="00D22C5A">
      <w:pPr>
        <w:pStyle w:val="PlainText"/>
        <w:numPr>
          <w:ilvl w:val="0"/>
          <w:numId w:val="75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CAD4C99" w14:textId="77777777" w:rsidR="00D22C5A" w:rsidRPr="000931E4" w:rsidRDefault="00D22C5A">
      <w:pPr>
        <w:pStyle w:val="PlainText"/>
        <w:numPr>
          <w:ilvl w:val="0"/>
          <w:numId w:val="75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CH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2F605868" w14:textId="77777777" w:rsidR="00D22C5A" w:rsidRPr="000931E4" w:rsidRDefault="00D22C5A" w:rsidP="00D22C5A">
      <w:pPr>
        <w:pStyle w:val="PlainText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E2C6AEB" w14:textId="77777777" w:rsidR="00D22C5A" w:rsidRPr="000931E4" w:rsidRDefault="00D22C5A" w:rsidP="00D22C5A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8.</w:t>
      </w:r>
      <w:r w:rsidRPr="000931E4">
        <w:rPr>
          <w:rFonts w:ascii="Times New Roman" w:hAnsi="Times New Roman" w:cs="Times New Roman"/>
          <w:sz w:val="24"/>
          <w:szCs w:val="24"/>
        </w:rPr>
        <w:t>Geometrical Isomerism is shown by</w:t>
      </w:r>
    </w:p>
    <w:p w14:paraId="290E8ABF" w14:textId="77777777" w:rsidR="00D22C5A" w:rsidRPr="000931E4" w:rsidRDefault="00D22C5A">
      <w:pPr>
        <w:pStyle w:val="PlainText"/>
        <w:numPr>
          <w:ilvl w:val="0"/>
          <w:numId w:val="76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=C(Br)I</w:t>
      </w:r>
    </w:p>
    <w:p w14:paraId="2DED7EE7" w14:textId="77777777" w:rsidR="00D22C5A" w:rsidRPr="000931E4" w:rsidRDefault="00D22C5A">
      <w:pPr>
        <w:pStyle w:val="PlainText"/>
        <w:numPr>
          <w:ilvl w:val="0"/>
          <w:numId w:val="76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bscript"/>
        </w:rPr>
        <w:t>3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CH=C(Br)I</w:t>
      </w:r>
    </w:p>
    <w:p w14:paraId="0B2A42A2" w14:textId="77777777" w:rsidR="00D22C5A" w:rsidRPr="000931E4" w:rsidRDefault="00D22C5A">
      <w:pPr>
        <w:pStyle w:val="PlainText"/>
        <w:numPr>
          <w:ilvl w:val="0"/>
          <w:numId w:val="76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(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)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C=C(Cl)Br</w:t>
      </w:r>
    </w:p>
    <w:p w14:paraId="6F4AE4BD" w14:textId="77777777" w:rsidR="00D22C5A" w:rsidRPr="007B01BB" w:rsidRDefault="00D22C5A">
      <w:pPr>
        <w:pStyle w:val="PlainText"/>
        <w:numPr>
          <w:ilvl w:val="0"/>
          <w:numId w:val="76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H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CH=CCl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27362717" w14:textId="77777777" w:rsidR="00D22C5A" w:rsidRPr="000931E4" w:rsidRDefault="00D22C5A" w:rsidP="00D22C5A">
      <w:pPr>
        <w:pStyle w:val="PlainText"/>
        <w:ind w:left="1080"/>
        <w:rPr>
          <w:rFonts w:ascii="Times New Roman" w:hAnsi="Times New Roman" w:cs="Times New Roman"/>
          <w:sz w:val="24"/>
          <w:szCs w:val="24"/>
        </w:rPr>
      </w:pPr>
    </w:p>
    <w:p w14:paraId="63865DB8" w14:textId="77777777" w:rsidR="00D22C5A" w:rsidRPr="000931E4" w:rsidRDefault="00D22C5A" w:rsidP="00D22C5A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. </w:t>
      </w:r>
      <w:r w:rsidRPr="000931E4">
        <w:rPr>
          <w:rFonts w:ascii="Times New Roman" w:hAnsi="Times New Roman" w:cs="Times New Roman"/>
          <w:sz w:val="24"/>
          <w:szCs w:val="24"/>
        </w:rPr>
        <w:t>KMnO</w:t>
      </w:r>
      <w:r w:rsidRPr="000931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931E4">
        <w:rPr>
          <w:rFonts w:ascii="Times New Roman" w:hAnsi="Times New Roman" w:cs="Times New Roman"/>
          <w:sz w:val="24"/>
          <w:szCs w:val="24"/>
        </w:rPr>
        <w:t xml:space="preserve"> acts as an oxidizing agent in</w:t>
      </w:r>
    </w:p>
    <w:p w14:paraId="34C636CF" w14:textId="77777777" w:rsidR="00D22C5A" w:rsidRPr="000931E4" w:rsidRDefault="00D22C5A">
      <w:pPr>
        <w:pStyle w:val="PlainText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cidic medium only</w:t>
      </w:r>
    </w:p>
    <w:p w14:paraId="33316A4F" w14:textId="77777777" w:rsidR="00D22C5A" w:rsidRPr="000931E4" w:rsidRDefault="00D22C5A">
      <w:pPr>
        <w:pStyle w:val="PlainText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eutral and acidic medium</w:t>
      </w:r>
    </w:p>
    <w:p w14:paraId="09C81AA4" w14:textId="77777777" w:rsidR="00D22C5A" w:rsidRPr="000931E4" w:rsidRDefault="00D22C5A">
      <w:pPr>
        <w:pStyle w:val="PlainText"/>
        <w:numPr>
          <w:ilvl w:val="0"/>
          <w:numId w:val="77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Neutral and alkaline medium</w:t>
      </w:r>
    </w:p>
    <w:p w14:paraId="5CB2B30F" w14:textId="77777777" w:rsidR="00D22C5A" w:rsidRDefault="00D22C5A">
      <w:pPr>
        <w:pStyle w:val="PlainText"/>
        <w:numPr>
          <w:ilvl w:val="0"/>
          <w:numId w:val="77"/>
        </w:num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Neutral, acidic and alkaline medium</w:t>
      </w:r>
    </w:p>
    <w:p w14:paraId="4E8C2A1A" w14:textId="77777777" w:rsidR="00D22C5A" w:rsidRPr="007B01BB" w:rsidRDefault="00D22C5A" w:rsidP="00D22C5A">
      <w:pPr>
        <w:pStyle w:val="PlainText"/>
        <w:ind w:left="1080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7238179C" w14:textId="77777777" w:rsidR="00D22C5A" w:rsidRPr="000931E4" w:rsidRDefault="00D22C5A" w:rsidP="00D22C5A">
      <w:pPr>
        <w:pStyle w:val="Plain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.</w:t>
      </w:r>
      <w:r w:rsidRPr="000931E4">
        <w:rPr>
          <w:rFonts w:ascii="Times New Roman" w:hAnsi="Times New Roman" w:cs="Times New Roman"/>
          <w:sz w:val="24"/>
          <w:szCs w:val="24"/>
        </w:rPr>
        <w:t>The drugs used to get relief from pain are called</w:t>
      </w:r>
    </w:p>
    <w:p w14:paraId="6CEEB8A6" w14:textId="77777777" w:rsidR="00D22C5A" w:rsidRPr="000931E4" w:rsidRDefault="00D22C5A">
      <w:pPr>
        <w:pStyle w:val="PlainText"/>
        <w:numPr>
          <w:ilvl w:val="0"/>
          <w:numId w:val="78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ntipyretics</w:t>
      </w:r>
    </w:p>
    <w:p w14:paraId="1D2EB79C" w14:textId="77777777" w:rsidR="00D22C5A" w:rsidRPr="007B01BB" w:rsidRDefault="00D22C5A">
      <w:pPr>
        <w:pStyle w:val="PlainText"/>
        <w:numPr>
          <w:ilvl w:val="0"/>
          <w:numId w:val="78"/>
        </w:num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Analgesics</w:t>
      </w:r>
    </w:p>
    <w:p w14:paraId="2446A687" w14:textId="77777777" w:rsidR="00D22C5A" w:rsidRPr="000931E4" w:rsidRDefault="00D22C5A">
      <w:pPr>
        <w:pStyle w:val="PlainText"/>
        <w:numPr>
          <w:ilvl w:val="0"/>
          <w:numId w:val="78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ntibiotics</w:t>
      </w:r>
    </w:p>
    <w:p w14:paraId="456F4E20" w14:textId="7676F945" w:rsidR="00D22C5A" w:rsidRDefault="00D22C5A">
      <w:pPr>
        <w:pStyle w:val="PlainText"/>
        <w:numPr>
          <w:ilvl w:val="0"/>
          <w:numId w:val="78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Antiseptics</w:t>
      </w:r>
    </w:p>
    <w:p w14:paraId="4D45CBF8" w14:textId="77777777" w:rsidR="0041338A" w:rsidRDefault="0041338A" w:rsidP="0041338A">
      <w:pPr>
        <w:pStyle w:val="PlainText"/>
        <w:ind w:left="1080"/>
        <w:rPr>
          <w:rFonts w:ascii="Times New Roman" w:hAnsi="Times New Roman" w:cs="Times New Roman"/>
          <w:sz w:val="24"/>
          <w:szCs w:val="24"/>
        </w:rPr>
      </w:pPr>
    </w:p>
    <w:p w14:paraId="2AC79A0C" w14:textId="2375BA40" w:rsidR="0041338A" w:rsidRPr="000931E4" w:rsidRDefault="0041338A" w:rsidP="0041338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1.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a molecule with two like chiral carbon atoms, the number of optically active form is? 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a) 4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b) 3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c) 1</w:t>
      </w:r>
      <w:r w:rsidRPr="000931E4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0931E4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) 2</w:t>
      </w:r>
    </w:p>
    <w:p w14:paraId="466D810C" w14:textId="77777777" w:rsidR="0041338A" w:rsidRDefault="0041338A" w:rsidP="0041338A">
      <w:pPr>
        <w:tabs>
          <w:tab w:val="left" w:pos="941"/>
        </w:tabs>
        <w:spacing w:after="0" w:line="240" w:lineRule="auto"/>
        <w:ind w:right="1199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6A787905" w14:textId="77777777" w:rsidR="0041338A" w:rsidRPr="000931E4" w:rsidRDefault="0041338A" w:rsidP="0041338A">
      <w:pPr>
        <w:pStyle w:val="PlainText"/>
        <w:rPr>
          <w:rFonts w:ascii="Times New Roman" w:hAnsi="Times New Roman" w:cs="Times New Roman"/>
          <w:sz w:val="24"/>
          <w:szCs w:val="24"/>
        </w:rPr>
      </w:pPr>
    </w:p>
    <w:p w14:paraId="03FEB9F2" w14:textId="77777777" w:rsidR="00D22C5A" w:rsidRPr="000931E4" w:rsidRDefault="00D22C5A" w:rsidP="00D22C5A">
      <w:pPr>
        <w:pStyle w:val="PlainText"/>
        <w:ind w:left="720"/>
        <w:rPr>
          <w:rFonts w:ascii="Times New Roman" w:hAnsi="Times New Roman" w:cs="Times New Roman"/>
          <w:sz w:val="24"/>
          <w:szCs w:val="24"/>
        </w:rPr>
      </w:pPr>
    </w:p>
    <w:p w14:paraId="5E303561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62.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The potential energy of n-butane is not maximum for ___________.</w:t>
      </w:r>
    </w:p>
    <w:p w14:paraId="7A7CBA7A" w14:textId="77777777" w:rsidR="00D22C5A" w:rsidRPr="000931E4" w:rsidRDefault="00D22C5A">
      <w:pPr>
        <w:pStyle w:val="NoSpacing"/>
        <w:numPr>
          <w:ilvl w:val="1"/>
          <w:numId w:val="79"/>
        </w:numPr>
        <w:ind w:left="709" w:hanging="42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kew conformations    </w:t>
      </w:r>
    </w:p>
    <w:p w14:paraId="1E0ADE45" w14:textId="77777777" w:rsidR="00D22C5A" w:rsidRPr="007B01BB" w:rsidRDefault="00D22C5A">
      <w:pPr>
        <w:pStyle w:val="NoSpacing"/>
        <w:numPr>
          <w:ilvl w:val="1"/>
          <w:numId w:val="79"/>
        </w:numPr>
        <w:ind w:left="709" w:hanging="425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Staggered conformations   </w:t>
      </w:r>
    </w:p>
    <w:p w14:paraId="21FDD1F6" w14:textId="77777777" w:rsidR="00D22C5A" w:rsidRPr="000931E4" w:rsidRDefault="00D22C5A">
      <w:pPr>
        <w:pStyle w:val="NoSpacing"/>
        <w:numPr>
          <w:ilvl w:val="1"/>
          <w:numId w:val="79"/>
        </w:numPr>
        <w:ind w:left="709" w:hanging="42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clipsed conformations </w:t>
      </w:r>
    </w:p>
    <w:p w14:paraId="216C9C7E" w14:textId="77777777" w:rsidR="00D22C5A" w:rsidRPr="000931E4" w:rsidRDefault="00D22C5A">
      <w:pPr>
        <w:pStyle w:val="NoSpacing"/>
        <w:numPr>
          <w:ilvl w:val="1"/>
          <w:numId w:val="79"/>
        </w:numPr>
        <w:ind w:left="709" w:hanging="42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Gauche</w:t>
      </w:r>
    </w:p>
    <w:p w14:paraId="5EBC443F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79300BF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.</w:t>
      </w:r>
      <w:r w:rsidRPr="000931E4">
        <w:rPr>
          <w:rFonts w:ascii="Times New Roman" w:hAnsi="Times New Roman" w:cs="Times New Roman"/>
          <w:sz w:val="24"/>
          <w:szCs w:val="24"/>
        </w:rPr>
        <w:t xml:space="preserve"> Which of the following acts as catalysis in the nitration of benzene?</w:t>
      </w:r>
    </w:p>
    <w:p w14:paraId="5D9093C0" w14:textId="774C3BF5" w:rsidR="00D22C5A" w:rsidRPr="000931E4" w:rsidRDefault="00D22C5A">
      <w:pPr>
        <w:pStyle w:val="NoSpacing"/>
        <w:numPr>
          <w:ilvl w:val="0"/>
          <w:numId w:val="80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Conc. H</w:t>
      </w:r>
      <w:r w:rsidR="00BD0B6D">
        <w:rPr>
          <w:rFonts w:ascii="Times New Roman" w:hAnsi="Times New Roman" w:cs="Times New Roman"/>
          <w:sz w:val="24"/>
          <w:szCs w:val="24"/>
        </w:rPr>
        <w:t>NO</w:t>
      </w:r>
      <w:r w:rsidR="00BD0B6D" w:rsidRPr="00BD0B6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0E810A0A" w14:textId="77777777" w:rsidR="00D22C5A" w:rsidRPr="00BD0B6D" w:rsidRDefault="00D22C5A">
      <w:pPr>
        <w:pStyle w:val="NoSpacing"/>
        <w:numPr>
          <w:ilvl w:val="0"/>
          <w:numId w:val="80"/>
        </w:numPr>
        <w:rPr>
          <w:rFonts w:ascii="Times New Roman" w:hAnsi="Times New Roman" w:cs="Times New Roman"/>
          <w:color w:val="FF0000"/>
          <w:sz w:val="24"/>
          <w:szCs w:val="24"/>
        </w:rPr>
      </w:pPr>
      <w:r w:rsidRPr="00BD0B6D">
        <w:rPr>
          <w:rFonts w:ascii="Times New Roman" w:hAnsi="Times New Roman" w:cs="Times New Roman"/>
          <w:sz w:val="24"/>
          <w:szCs w:val="24"/>
        </w:rPr>
        <w:t>Conc. H</w:t>
      </w:r>
      <w:r w:rsidRPr="00BD0B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D0B6D">
        <w:rPr>
          <w:rFonts w:ascii="Times New Roman" w:hAnsi="Times New Roman" w:cs="Times New Roman"/>
          <w:sz w:val="24"/>
          <w:szCs w:val="24"/>
        </w:rPr>
        <w:t>SO</w:t>
      </w:r>
      <w:r w:rsidRPr="00BD0B6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BD0B6D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76ADA95" w14:textId="77777777" w:rsidR="00D22C5A" w:rsidRPr="00BD0B6D" w:rsidRDefault="00D22C5A">
      <w:pPr>
        <w:pStyle w:val="NoSpacing"/>
        <w:numPr>
          <w:ilvl w:val="0"/>
          <w:numId w:val="80"/>
        </w:num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BD0B6D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oth A and B     </w:t>
      </w:r>
    </w:p>
    <w:p w14:paraId="29503B68" w14:textId="77777777" w:rsidR="00D22C5A" w:rsidRPr="000931E4" w:rsidRDefault="00D22C5A">
      <w:pPr>
        <w:pStyle w:val="NoSpacing"/>
        <w:numPr>
          <w:ilvl w:val="0"/>
          <w:numId w:val="80"/>
        </w:numPr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H</w:t>
      </w:r>
      <w:r w:rsidRPr="007B01B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PO</w:t>
      </w:r>
      <w:r w:rsidRPr="007B01BB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0603BDE1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89823F3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4. 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The aldehydes give ……</w:t>
      </w:r>
      <w:proofErr w:type="gramStart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…..</w:t>
      </w:r>
      <w:proofErr w:type="gramEnd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on treated with Lithium aluminium hydride. 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5FA7F87E" w14:textId="77777777" w:rsidR="00D22C5A" w:rsidRPr="007B01BB" w:rsidRDefault="00D22C5A">
      <w:pPr>
        <w:pStyle w:val="NoSpacing"/>
        <w:numPr>
          <w:ilvl w:val="1"/>
          <w:numId w:val="81"/>
        </w:numPr>
        <w:ind w:left="709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lcohols  </w:t>
      </w:r>
      <w:r w:rsidRPr="007B01B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     </w:t>
      </w:r>
    </w:p>
    <w:p w14:paraId="49F4E419" w14:textId="77777777" w:rsidR="00D22C5A" w:rsidRPr="000931E4" w:rsidRDefault="00D22C5A">
      <w:pPr>
        <w:pStyle w:val="NoSpacing"/>
        <w:numPr>
          <w:ilvl w:val="1"/>
          <w:numId w:val="81"/>
        </w:numPr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nzene         </w:t>
      </w:r>
    </w:p>
    <w:p w14:paraId="52DF6341" w14:textId="77777777" w:rsidR="00D22C5A" w:rsidRPr="000931E4" w:rsidRDefault="00D22C5A">
      <w:pPr>
        <w:pStyle w:val="NoSpacing"/>
        <w:numPr>
          <w:ilvl w:val="1"/>
          <w:numId w:val="81"/>
        </w:numPr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luene               </w:t>
      </w:r>
    </w:p>
    <w:p w14:paraId="5EEF9C16" w14:textId="77777777" w:rsidR="00D22C5A" w:rsidRPr="000931E4" w:rsidRDefault="00D22C5A">
      <w:pPr>
        <w:pStyle w:val="NoSpacing"/>
        <w:numPr>
          <w:ilvl w:val="1"/>
          <w:numId w:val="81"/>
        </w:numPr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furan</w:t>
      </w:r>
    </w:p>
    <w:p w14:paraId="2943F247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EB2520E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65.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proofErr w:type="spellStart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Dieckmann</w:t>
      </w:r>
      <w:proofErr w:type="spellEnd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densation reaction gives </w:t>
      </w:r>
    </w:p>
    <w:p w14:paraId="0A02A8C6" w14:textId="77777777" w:rsidR="00D22C5A" w:rsidRPr="000931E4" w:rsidRDefault="00D22C5A">
      <w:pPr>
        <w:pStyle w:val="NoSpacing"/>
        <w:numPr>
          <w:ilvl w:val="1"/>
          <w:numId w:val="82"/>
        </w:numPr>
        <w:tabs>
          <w:tab w:val="left" w:pos="709"/>
        </w:tabs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kane         </w:t>
      </w:r>
    </w:p>
    <w:p w14:paraId="2311648F" w14:textId="77777777" w:rsidR="00D22C5A" w:rsidRPr="007B01BB" w:rsidRDefault="00D22C5A">
      <w:pPr>
        <w:pStyle w:val="NoSpacing"/>
        <w:numPr>
          <w:ilvl w:val="1"/>
          <w:numId w:val="82"/>
        </w:numPr>
        <w:tabs>
          <w:tab w:val="left" w:pos="709"/>
        </w:tabs>
        <w:ind w:left="709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cyclic β-</w:t>
      </w:r>
      <w:proofErr w:type="spellStart"/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>ketoesters</w:t>
      </w:r>
      <w:proofErr w:type="spellEnd"/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       </w:t>
      </w:r>
    </w:p>
    <w:p w14:paraId="6D4B975D" w14:textId="77777777" w:rsidR="00D22C5A" w:rsidRPr="000931E4" w:rsidRDefault="00D22C5A">
      <w:pPr>
        <w:pStyle w:val="NoSpacing"/>
        <w:numPr>
          <w:ilvl w:val="1"/>
          <w:numId w:val="82"/>
        </w:numPr>
        <w:tabs>
          <w:tab w:val="left" w:pos="709"/>
        </w:tabs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alocohol</w:t>
      </w:r>
      <w:proofErr w:type="spellEnd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</w:t>
      </w:r>
    </w:p>
    <w:p w14:paraId="07FACDB0" w14:textId="77777777" w:rsidR="00D22C5A" w:rsidRPr="000931E4" w:rsidRDefault="00D22C5A">
      <w:pPr>
        <w:pStyle w:val="NoSpacing"/>
        <w:numPr>
          <w:ilvl w:val="1"/>
          <w:numId w:val="82"/>
        </w:numPr>
        <w:tabs>
          <w:tab w:val="left" w:pos="709"/>
        </w:tabs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acyclic β-</w:t>
      </w:r>
      <w:proofErr w:type="spellStart"/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ketoesters</w:t>
      </w:r>
      <w:proofErr w:type="spellEnd"/>
    </w:p>
    <w:p w14:paraId="3BB19900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7477A74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6. 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Paracetamol is synthesized from</w:t>
      </w:r>
    </w:p>
    <w:p w14:paraId="7C318BBA" w14:textId="77777777" w:rsidR="00D22C5A" w:rsidRPr="000931E4" w:rsidRDefault="00D22C5A">
      <w:pPr>
        <w:pStyle w:val="NoSpacing"/>
        <w:numPr>
          <w:ilvl w:val="1"/>
          <w:numId w:val="83"/>
        </w:numPr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-aminophenol and acetic anhydride   </w:t>
      </w:r>
    </w:p>
    <w:p w14:paraId="13CA6BBD" w14:textId="77777777" w:rsidR="00D22C5A" w:rsidRPr="007B01BB" w:rsidRDefault="00D22C5A">
      <w:pPr>
        <w:pStyle w:val="NoSpacing"/>
        <w:numPr>
          <w:ilvl w:val="1"/>
          <w:numId w:val="83"/>
        </w:numPr>
        <w:ind w:left="709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p-aminophenol and acetic anhydride </w:t>
      </w:r>
    </w:p>
    <w:p w14:paraId="5793ED3A" w14:textId="77777777" w:rsidR="00D22C5A" w:rsidRPr="000931E4" w:rsidRDefault="00D22C5A">
      <w:pPr>
        <w:pStyle w:val="NoSpacing"/>
        <w:numPr>
          <w:ilvl w:val="1"/>
          <w:numId w:val="83"/>
        </w:numPr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thyl amine and phenol        </w:t>
      </w:r>
    </w:p>
    <w:p w14:paraId="6100B36B" w14:textId="77777777" w:rsidR="00D22C5A" w:rsidRPr="000931E4" w:rsidRDefault="00D22C5A">
      <w:pPr>
        <w:pStyle w:val="NoSpacing"/>
        <w:numPr>
          <w:ilvl w:val="1"/>
          <w:numId w:val="83"/>
        </w:numPr>
        <w:ind w:left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phenol and amine</w:t>
      </w:r>
    </w:p>
    <w:p w14:paraId="72EFF88B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B1EE32E" w14:textId="77777777" w:rsidR="00D22C5A" w:rsidRPr="000931E4" w:rsidRDefault="00D22C5A" w:rsidP="00D22C5A">
      <w:pPr>
        <w:pStyle w:val="NoSpacing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67.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Aspirin is chemically known as…………………</w:t>
      </w:r>
    </w:p>
    <w:p w14:paraId="6AFE511F" w14:textId="77777777" w:rsidR="00D22C5A" w:rsidRPr="000931E4" w:rsidRDefault="00D22C5A">
      <w:pPr>
        <w:pStyle w:val="NoSpacing"/>
        <w:numPr>
          <w:ilvl w:val="1"/>
          <w:numId w:val="84"/>
        </w:numPr>
        <w:ind w:left="709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thyl salicylic acid      </w:t>
      </w:r>
    </w:p>
    <w:p w14:paraId="397B0461" w14:textId="77777777" w:rsidR="00D22C5A" w:rsidRPr="000931E4" w:rsidRDefault="00D22C5A">
      <w:pPr>
        <w:pStyle w:val="NoSpacing"/>
        <w:numPr>
          <w:ilvl w:val="1"/>
          <w:numId w:val="84"/>
        </w:numPr>
        <w:ind w:left="709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enyl salicylic acid       </w:t>
      </w:r>
    </w:p>
    <w:p w14:paraId="3F63C94A" w14:textId="77777777" w:rsidR="00D22C5A" w:rsidRPr="007B01BB" w:rsidRDefault="00D22C5A">
      <w:pPr>
        <w:pStyle w:val="NoSpacing"/>
        <w:numPr>
          <w:ilvl w:val="1"/>
          <w:numId w:val="84"/>
        </w:numPr>
        <w:ind w:left="709" w:hanging="283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acetylsalicylic acid           </w:t>
      </w:r>
    </w:p>
    <w:p w14:paraId="722E03BB" w14:textId="77777777" w:rsidR="00D22C5A" w:rsidRDefault="00D22C5A">
      <w:pPr>
        <w:pStyle w:val="NoSpacing"/>
        <w:numPr>
          <w:ilvl w:val="1"/>
          <w:numId w:val="84"/>
        </w:numPr>
        <w:ind w:left="709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thanol </w:t>
      </w:r>
    </w:p>
    <w:p w14:paraId="37269784" w14:textId="62CF7D95" w:rsidR="0041338A" w:rsidRPr="00B23C21" w:rsidRDefault="0041338A" w:rsidP="0041338A">
      <w:pPr>
        <w:widowControl w:val="0"/>
        <w:tabs>
          <w:tab w:val="left" w:pos="0"/>
        </w:tabs>
        <w:autoSpaceDE w:val="0"/>
        <w:autoSpaceDN w:val="0"/>
        <w:spacing w:before="17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8. </w:t>
      </w:r>
      <w:r w:rsidRPr="00B23C21">
        <w:rPr>
          <w:rFonts w:ascii="Times New Roman" w:hAnsi="Times New Roman" w:cs="Times New Roman"/>
          <w:sz w:val="24"/>
          <w:szCs w:val="24"/>
        </w:rPr>
        <w:t>Chiral molecules are those which</w:t>
      </w:r>
      <w:r w:rsidRPr="00B23C2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 xml:space="preserve">are </w:t>
      </w:r>
    </w:p>
    <w:p w14:paraId="5E8F70CD" w14:textId="77777777" w:rsidR="0041338A" w:rsidRPr="000931E4" w:rsidRDefault="0041338A" w:rsidP="0041338A">
      <w:pPr>
        <w:pStyle w:val="ListParagraph"/>
        <w:widowControl w:val="0"/>
        <w:numPr>
          <w:ilvl w:val="1"/>
          <w:numId w:val="2"/>
        </w:numPr>
        <w:tabs>
          <w:tab w:val="left" w:pos="709"/>
        </w:tabs>
        <w:autoSpaceDE w:val="0"/>
        <w:autoSpaceDN w:val="0"/>
        <w:spacing w:before="44" w:after="0" w:line="240" w:lineRule="auto"/>
        <w:ind w:left="284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hows geometrical</w:t>
      </w:r>
      <w:r w:rsidRPr="000931E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isomerism</w:t>
      </w:r>
    </w:p>
    <w:p w14:paraId="3FE75E1C" w14:textId="77777777" w:rsidR="0041338A" w:rsidRPr="000931E4" w:rsidRDefault="0041338A" w:rsidP="0041338A">
      <w:pPr>
        <w:pStyle w:val="ListParagraph"/>
        <w:widowControl w:val="0"/>
        <w:numPr>
          <w:ilvl w:val="1"/>
          <w:numId w:val="2"/>
        </w:numPr>
        <w:tabs>
          <w:tab w:val="left" w:pos="709"/>
          <w:tab w:val="left" w:pos="1441"/>
        </w:tabs>
        <w:autoSpaceDE w:val="0"/>
        <w:autoSpaceDN w:val="0"/>
        <w:spacing w:before="39" w:after="0" w:line="240" w:lineRule="auto"/>
        <w:ind w:left="284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Superimposable on their mirror</w:t>
      </w:r>
      <w:r w:rsidRPr="000931E4">
        <w:rPr>
          <w:rFonts w:ascii="Times New Roman" w:hAnsi="Times New Roman" w:cs="Times New Roman"/>
          <w:spacing w:val="5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images</w:t>
      </w:r>
    </w:p>
    <w:p w14:paraId="16B50AC0" w14:textId="77777777" w:rsidR="0041338A" w:rsidRDefault="0041338A" w:rsidP="0041338A">
      <w:pPr>
        <w:pStyle w:val="Heading2"/>
        <w:keepNext w:val="0"/>
        <w:keepLines w:val="0"/>
        <w:widowControl w:val="0"/>
        <w:numPr>
          <w:ilvl w:val="1"/>
          <w:numId w:val="2"/>
        </w:numPr>
        <w:tabs>
          <w:tab w:val="left" w:pos="709"/>
          <w:tab w:val="left" w:pos="1276"/>
        </w:tabs>
        <w:autoSpaceDE w:val="0"/>
        <w:autoSpaceDN w:val="0"/>
        <w:spacing w:before="44" w:after="0" w:line="240" w:lineRule="auto"/>
        <w:ind w:left="284" w:firstLine="0"/>
        <w:rPr>
          <w:rFonts w:ascii="Times New Roman" w:hAnsi="Times New Roman" w:cs="Times New Roman"/>
          <w:color w:val="FF0000"/>
          <w:sz w:val="24"/>
          <w:szCs w:val="24"/>
        </w:rPr>
      </w:pPr>
      <w:r w:rsidRPr="0041338A">
        <w:rPr>
          <w:rFonts w:ascii="Times New Roman" w:hAnsi="Times New Roman" w:cs="Times New Roman"/>
          <w:color w:val="FF0000"/>
          <w:sz w:val="24"/>
          <w:szCs w:val="24"/>
        </w:rPr>
        <w:t>Not superimposable on their mirror</w:t>
      </w:r>
      <w:r w:rsidRPr="0041338A">
        <w:rPr>
          <w:rFonts w:ascii="Times New Roman" w:hAnsi="Times New Roman" w:cs="Times New Roman"/>
          <w:color w:val="FF0000"/>
          <w:spacing w:val="-1"/>
          <w:sz w:val="24"/>
          <w:szCs w:val="24"/>
        </w:rPr>
        <w:t xml:space="preserve"> </w:t>
      </w:r>
      <w:r w:rsidRPr="0041338A">
        <w:rPr>
          <w:rFonts w:ascii="Times New Roman" w:hAnsi="Times New Roman" w:cs="Times New Roman"/>
          <w:color w:val="FF0000"/>
          <w:sz w:val="24"/>
          <w:szCs w:val="24"/>
        </w:rPr>
        <w:t>images</w:t>
      </w:r>
    </w:p>
    <w:p w14:paraId="00E3001D" w14:textId="467F24D6" w:rsidR="00D22C5A" w:rsidRPr="0041338A" w:rsidRDefault="0041338A" w:rsidP="0041338A">
      <w:pPr>
        <w:pStyle w:val="Heading2"/>
        <w:keepNext w:val="0"/>
        <w:keepLines w:val="0"/>
        <w:widowControl w:val="0"/>
        <w:numPr>
          <w:ilvl w:val="1"/>
          <w:numId w:val="2"/>
        </w:numPr>
        <w:tabs>
          <w:tab w:val="left" w:pos="709"/>
          <w:tab w:val="left" w:pos="1276"/>
        </w:tabs>
        <w:autoSpaceDE w:val="0"/>
        <w:autoSpaceDN w:val="0"/>
        <w:spacing w:before="44" w:after="0" w:line="240" w:lineRule="auto"/>
        <w:ind w:left="284" w:firstLine="0"/>
        <w:rPr>
          <w:rFonts w:ascii="Times New Roman" w:hAnsi="Times New Roman" w:cs="Times New Roman"/>
          <w:b w:val="0"/>
          <w:bCs/>
          <w:color w:val="FF0000"/>
          <w:sz w:val="24"/>
          <w:szCs w:val="24"/>
        </w:rPr>
      </w:pPr>
      <w:r w:rsidRPr="0041338A">
        <w:rPr>
          <w:rFonts w:ascii="Times New Roman" w:hAnsi="Times New Roman" w:cs="Times New Roman"/>
          <w:b w:val="0"/>
          <w:bCs/>
          <w:sz w:val="24"/>
          <w:szCs w:val="24"/>
        </w:rPr>
        <w:t>Unstable</w:t>
      </w:r>
      <w:r w:rsidRPr="0041338A">
        <w:rPr>
          <w:rFonts w:ascii="Times New Roman" w:hAnsi="Times New Roman" w:cs="Times New Roman"/>
          <w:b w:val="0"/>
          <w:bCs/>
          <w:spacing w:val="-3"/>
          <w:sz w:val="24"/>
          <w:szCs w:val="24"/>
        </w:rPr>
        <w:t xml:space="preserve"> </w:t>
      </w:r>
      <w:r w:rsidRPr="0041338A">
        <w:rPr>
          <w:rFonts w:ascii="Times New Roman" w:hAnsi="Times New Roman" w:cs="Times New Roman"/>
          <w:b w:val="0"/>
          <w:bCs/>
          <w:sz w:val="24"/>
          <w:szCs w:val="24"/>
        </w:rPr>
        <w:t>molecules</w:t>
      </w:r>
    </w:p>
    <w:p w14:paraId="1F88021F" w14:textId="77777777" w:rsidR="00D22C5A" w:rsidRDefault="00D22C5A" w:rsidP="00D22C5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610B115" w14:textId="77777777" w:rsidR="00D22C5A" w:rsidRPr="000931E4" w:rsidRDefault="00D22C5A" w:rsidP="00D22C5A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9663398" w14:textId="77777777" w:rsidR="00D22C5A" w:rsidRPr="000931E4" w:rsidRDefault="00D22C5A" w:rsidP="00D22C5A">
      <w:pPr>
        <w:spacing w:after="0" w:line="240" w:lineRule="auto"/>
        <w:ind w:hanging="9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69.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Primary amines are formed upon …………of Primary amides. </w:t>
      </w:r>
    </w:p>
    <w:p w14:paraId="00D61435" w14:textId="77777777" w:rsidR="00D22C5A" w:rsidRPr="000931E4" w:rsidRDefault="00D22C5A">
      <w:pPr>
        <w:pStyle w:val="ListParagraph"/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reduction                         </w:t>
      </w:r>
    </w:p>
    <w:p w14:paraId="2FD1DB65" w14:textId="77777777" w:rsidR="00D22C5A" w:rsidRPr="007B01BB" w:rsidRDefault="00D22C5A">
      <w:pPr>
        <w:pStyle w:val="ListParagraph"/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>oxidation</w:t>
      </w:r>
      <w:r w:rsidRPr="007B01B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                 </w:t>
      </w:r>
    </w:p>
    <w:p w14:paraId="20DA76A1" w14:textId="77777777" w:rsidR="00D22C5A" w:rsidRPr="000931E4" w:rsidRDefault="00D22C5A">
      <w:pPr>
        <w:pStyle w:val="ListParagraph"/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acylation          </w:t>
      </w:r>
    </w:p>
    <w:p w14:paraId="7805C1A9" w14:textId="77777777" w:rsidR="00D22C5A" w:rsidRPr="007B01BB" w:rsidRDefault="00D22C5A">
      <w:pPr>
        <w:pStyle w:val="ListParagraph"/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lastRenderedPageBreak/>
        <w:t>alkylation</w:t>
      </w:r>
    </w:p>
    <w:p w14:paraId="0FE35750" w14:textId="77777777" w:rsidR="00D22C5A" w:rsidRPr="000931E4" w:rsidRDefault="00D22C5A" w:rsidP="00D22C5A">
      <w:pPr>
        <w:pStyle w:val="ListParagraph"/>
        <w:spacing w:after="0" w:line="240" w:lineRule="auto"/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994AF1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70. </w:t>
      </w: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best class of drugs is based upon_________.    </w:t>
      </w:r>
    </w:p>
    <w:p w14:paraId="56DCBFD7" w14:textId="77777777" w:rsidR="00D22C5A" w:rsidRPr="000931E4" w:rsidRDefault="00D22C5A">
      <w:pPr>
        <w:pStyle w:val="ListParagraph"/>
        <w:numPr>
          <w:ilvl w:val="0"/>
          <w:numId w:val="86"/>
        </w:numPr>
        <w:spacing w:after="0" w:line="240" w:lineRule="auto"/>
        <w:ind w:left="1134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emical structure.         </w:t>
      </w:r>
    </w:p>
    <w:p w14:paraId="6DB86F19" w14:textId="77777777" w:rsidR="00D22C5A" w:rsidRPr="000931E4" w:rsidRDefault="00D22C5A">
      <w:pPr>
        <w:pStyle w:val="ListParagraph"/>
        <w:numPr>
          <w:ilvl w:val="0"/>
          <w:numId w:val="86"/>
        </w:numPr>
        <w:spacing w:after="0" w:line="240" w:lineRule="auto"/>
        <w:ind w:left="1134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rug action.  </w:t>
      </w:r>
    </w:p>
    <w:p w14:paraId="578B03AC" w14:textId="77777777" w:rsidR="00D22C5A" w:rsidRPr="007B01BB" w:rsidRDefault="00D22C5A">
      <w:pPr>
        <w:pStyle w:val="ListParagraph"/>
        <w:numPr>
          <w:ilvl w:val="0"/>
          <w:numId w:val="86"/>
        </w:numPr>
        <w:spacing w:after="0" w:line="240" w:lineRule="auto"/>
        <w:ind w:left="1134" w:hanging="283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molecular targets.  </w:t>
      </w:r>
    </w:p>
    <w:p w14:paraId="0B18C56A" w14:textId="77777777" w:rsidR="00D22C5A" w:rsidRPr="000931E4" w:rsidRDefault="00D22C5A">
      <w:pPr>
        <w:pStyle w:val="ListParagraph"/>
        <w:numPr>
          <w:ilvl w:val="0"/>
          <w:numId w:val="86"/>
        </w:numPr>
        <w:spacing w:after="0" w:line="240" w:lineRule="auto"/>
        <w:ind w:left="1134" w:hanging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</w:rPr>
        <w:t>pharmacological effect</w:t>
      </w:r>
    </w:p>
    <w:p w14:paraId="505A2483" w14:textId="77777777" w:rsidR="00D22C5A" w:rsidRPr="000931E4" w:rsidRDefault="00D22C5A" w:rsidP="00D22C5A">
      <w:pPr>
        <w:pStyle w:val="ListParagraph"/>
        <w:spacing w:after="0" w:line="240" w:lineRule="auto"/>
        <w:ind w:left="1134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37877D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71. Which is the example of elimination reaction?</w:t>
      </w:r>
    </w:p>
    <w:p w14:paraId="46558E57" w14:textId="77777777" w:rsidR="00D22C5A" w:rsidRPr="000931E4" w:rsidRDefault="00D22C5A">
      <w:pPr>
        <w:pStyle w:val="ListParagraph"/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Hydration          </w:t>
      </w:r>
    </w:p>
    <w:p w14:paraId="5B4287D4" w14:textId="77777777" w:rsidR="00D22C5A" w:rsidRPr="007B01BB" w:rsidRDefault="00D22C5A">
      <w:pPr>
        <w:pStyle w:val="ListParagraph"/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7B01BB"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 xml:space="preserve">Dehydration   </w:t>
      </w:r>
      <w:r w:rsidRPr="007B01B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     </w:t>
      </w:r>
    </w:p>
    <w:p w14:paraId="2261C342" w14:textId="77777777" w:rsidR="00D22C5A" w:rsidRPr="000931E4" w:rsidRDefault="00D22C5A">
      <w:pPr>
        <w:pStyle w:val="ListParagraph"/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Halogenation               </w:t>
      </w:r>
    </w:p>
    <w:p w14:paraId="1B8C7C64" w14:textId="77777777" w:rsidR="00D22C5A" w:rsidRDefault="00D22C5A">
      <w:pPr>
        <w:pStyle w:val="ListParagraph"/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Alkylation</w:t>
      </w:r>
    </w:p>
    <w:p w14:paraId="778CD1C1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14:paraId="7057D99D" w14:textId="77777777" w:rsidR="00D22C5A" w:rsidRPr="000931E4" w:rsidRDefault="00D22C5A" w:rsidP="00D22C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2</w:t>
      </w:r>
      <w:r w:rsidRPr="000931E4">
        <w:rPr>
          <w:rFonts w:ascii="Times New Roman" w:hAnsi="Times New Roman" w:cs="Times New Roman"/>
          <w:sz w:val="24"/>
          <w:szCs w:val="24"/>
        </w:rPr>
        <w:t>. The compound of the formula CH</w:t>
      </w:r>
      <w:r w:rsidRPr="007B01B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sz w:val="24"/>
          <w:szCs w:val="24"/>
        </w:rPr>
        <w:t>CO(CH</w:t>
      </w:r>
      <w:r w:rsidRPr="007B01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sz w:val="24"/>
          <w:szCs w:val="24"/>
        </w:rPr>
        <w:t>)</w:t>
      </w:r>
      <w:r w:rsidRPr="007B01B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931E4">
        <w:rPr>
          <w:rFonts w:ascii="Times New Roman" w:hAnsi="Times New Roman" w:cs="Times New Roman"/>
          <w:sz w:val="24"/>
          <w:szCs w:val="24"/>
        </w:rPr>
        <w:t>CH=CHCOOH would be expected to</w:t>
      </w:r>
    </w:p>
    <w:p w14:paraId="754449A7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: rotate the plane polarised light</w:t>
      </w:r>
    </w:p>
    <w:p w14:paraId="57CA81FB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I: contain chiral centre</w:t>
      </w:r>
    </w:p>
    <w:p w14:paraId="0EE94CD5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II: Contain three stereo centres</w:t>
      </w:r>
    </w:p>
    <w:p w14:paraId="27354845" w14:textId="77777777" w:rsidR="00D22C5A" w:rsidRPr="000931E4" w:rsidRDefault="00D22C5A" w:rsidP="00D22C5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IV: show geometrical isomerism</w:t>
      </w:r>
    </w:p>
    <w:p w14:paraId="42223E15" w14:textId="77777777" w:rsidR="00D22C5A" w:rsidRPr="000931E4" w:rsidRDefault="00D22C5A">
      <w:pPr>
        <w:pStyle w:val="ListParagraph"/>
        <w:numPr>
          <w:ilvl w:val="0"/>
          <w:numId w:val="88"/>
        </w:numPr>
        <w:spacing w:after="0" w:line="240" w:lineRule="auto"/>
        <w:ind w:left="1287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only I, II, III correct </w:t>
      </w:r>
    </w:p>
    <w:p w14:paraId="36B47C41" w14:textId="77777777" w:rsidR="00D22C5A" w:rsidRPr="000931E4" w:rsidRDefault="00D22C5A">
      <w:pPr>
        <w:pStyle w:val="ListParagraph"/>
        <w:numPr>
          <w:ilvl w:val="0"/>
          <w:numId w:val="88"/>
        </w:numPr>
        <w:spacing w:after="0" w:line="240" w:lineRule="auto"/>
        <w:ind w:left="1287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only II, IV correct </w:t>
      </w:r>
    </w:p>
    <w:p w14:paraId="450F8E2C" w14:textId="77777777" w:rsidR="00D22C5A" w:rsidRPr="000931E4" w:rsidRDefault="00D22C5A">
      <w:pPr>
        <w:pStyle w:val="ListParagraph"/>
        <w:numPr>
          <w:ilvl w:val="0"/>
          <w:numId w:val="88"/>
        </w:numPr>
        <w:spacing w:after="0" w:line="240" w:lineRule="auto"/>
        <w:ind w:left="1287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I, II, III, IV correct </w:t>
      </w:r>
    </w:p>
    <w:p w14:paraId="00CE0F8C" w14:textId="66D4BDAB" w:rsidR="00D22C5A" w:rsidRDefault="00D22C5A">
      <w:pPr>
        <w:pStyle w:val="ListParagraph"/>
        <w:numPr>
          <w:ilvl w:val="0"/>
          <w:numId w:val="88"/>
        </w:numPr>
        <w:spacing w:after="0" w:line="240" w:lineRule="auto"/>
        <w:ind w:left="1287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272C84">
        <w:rPr>
          <w:rFonts w:ascii="Times New Roman" w:hAnsi="Times New Roman" w:cs="Times New Roman"/>
          <w:b/>
          <w:bCs/>
          <w:color w:val="FF0000"/>
          <w:sz w:val="24"/>
          <w:szCs w:val="24"/>
        </w:rPr>
        <w:t>only IV correct</w:t>
      </w:r>
    </w:p>
    <w:p w14:paraId="4657B098" w14:textId="2D1E8239" w:rsidR="00BD0B6D" w:rsidRDefault="00BD0B6D" w:rsidP="00BD0B6D">
      <w:pPr>
        <w:pStyle w:val="ListParagraph"/>
        <w:spacing w:after="0" w:line="240" w:lineRule="auto"/>
        <w:ind w:left="1287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0EA79E4E" w14:textId="6EA2B858" w:rsidR="00BD0B6D" w:rsidRPr="000931E4" w:rsidRDefault="00BD0B6D" w:rsidP="00BD0B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3. </w:t>
      </w:r>
      <w:r w:rsidRPr="000931E4">
        <w:rPr>
          <w:rFonts w:ascii="Times New Roman" w:hAnsi="Times New Roman" w:cs="Times New Roman"/>
          <w:sz w:val="24"/>
          <w:szCs w:val="24"/>
        </w:rPr>
        <w:t>Which isomers are not separable from their mixture by any physical method of separation?</w:t>
      </w:r>
    </w:p>
    <w:p w14:paraId="4F70C0BF" w14:textId="77777777" w:rsidR="00BD0B6D" w:rsidRPr="000931E4" w:rsidRDefault="00BD0B6D" w:rsidP="00BD0B6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9F31E2" w14:textId="77777777" w:rsidR="00BD0B6D" w:rsidRPr="000931E4" w:rsidRDefault="00BD0B6D" w:rsidP="00BD0B6D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1. Enantiomers </w:t>
      </w:r>
    </w:p>
    <w:p w14:paraId="7D49846A" w14:textId="77777777" w:rsidR="00BD0B6D" w:rsidRPr="000931E4" w:rsidRDefault="00BD0B6D" w:rsidP="00BD0B6D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2. Conformational isomers</w:t>
      </w:r>
    </w:p>
    <w:p w14:paraId="0869C422" w14:textId="77777777" w:rsidR="00BD0B6D" w:rsidRPr="000931E4" w:rsidRDefault="00BD0B6D" w:rsidP="00BD0B6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3. Geometrical isomers </w:t>
      </w:r>
    </w:p>
    <w:p w14:paraId="5C95F5EF" w14:textId="77777777" w:rsidR="00BD0B6D" w:rsidRPr="000931E4" w:rsidRDefault="00BD0B6D" w:rsidP="00BD0B6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4. Functional isomers</w:t>
      </w:r>
    </w:p>
    <w:p w14:paraId="0008CAC3" w14:textId="77777777" w:rsidR="00BD0B6D" w:rsidRPr="000931E4" w:rsidRDefault="00BD0B6D" w:rsidP="00BD0B6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6C5754C2" w14:textId="77777777" w:rsidR="00BD0B6D" w:rsidRPr="000931E4" w:rsidRDefault="00BD0B6D">
      <w:pPr>
        <w:pStyle w:val="ListParagraph"/>
        <w:numPr>
          <w:ilvl w:val="1"/>
          <w:numId w:val="60"/>
        </w:numPr>
        <w:tabs>
          <w:tab w:val="left" w:pos="2410"/>
        </w:tabs>
        <w:spacing w:after="0" w:line="240" w:lineRule="auto"/>
        <w:ind w:left="11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only I and 2 correct </w:t>
      </w:r>
    </w:p>
    <w:p w14:paraId="6D5B7FF9" w14:textId="77777777" w:rsidR="00BD0B6D" w:rsidRPr="000931E4" w:rsidRDefault="00BD0B6D">
      <w:pPr>
        <w:pStyle w:val="ListParagraph"/>
        <w:numPr>
          <w:ilvl w:val="1"/>
          <w:numId w:val="60"/>
        </w:numPr>
        <w:tabs>
          <w:tab w:val="left" w:pos="2410"/>
        </w:tabs>
        <w:spacing w:after="0" w:line="240" w:lineRule="auto"/>
        <w:ind w:left="11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 xml:space="preserve">only IV </w:t>
      </w:r>
    </w:p>
    <w:p w14:paraId="6A4977DA" w14:textId="77777777" w:rsidR="00BD0B6D" w:rsidRPr="003C4FA7" w:rsidRDefault="00BD0B6D">
      <w:pPr>
        <w:pStyle w:val="ListParagraph"/>
        <w:numPr>
          <w:ilvl w:val="1"/>
          <w:numId w:val="60"/>
        </w:numPr>
        <w:tabs>
          <w:tab w:val="left" w:pos="2410"/>
        </w:tabs>
        <w:spacing w:after="0" w:line="240" w:lineRule="auto"/>
        <w:ind w:left="1146"/>
        <w:rPr>
          <w:rFonts w:ascii="Times New Roman" w:hAnsi="Times New Roman" w:cs="Times New Roman"/>
          <w:sz w:val="24"/>
          <w:szCs w:val="24"/>
        </w:rPr>
      </w:pPr>
      <w:r w:rsidRPr="003C4FA7">
        <w:rPr>
          <w:rFonts w:ascii="Times New Roman" w:hAnsi="Times New Roman" w:cs="Times New Roman"/>
          <w:sz w:val="24"/>
          <w:szCs w:val="24"/>
        </w:rPr>
        <w:t xml:space="preserve">I, II, III, IV  </w:t>
      </w:r>
    </w:p>
    <w:p w14:paraId="1F87E4E7" w14:textId="77777777" w:rsidR="00BD0B6D" w:rsidRPr="003C4FA7" w:rsidRDefault="00BD0B6D">
      <w:pPr>
        <w:pStyle w:val="ListParagraph"/>
        <w:numPr>
          <w:ilvl w:val="1"/>
          <w:numId w:val="60"/>
        </w:numPr>
        <w:tabs>
          <w:tab w:val="left" w:pos="2410"/>
        </w:tabs>
        <w:spacing w:after="0" w:line="240" w:lineRule="auto"/>
        <w:ind w:left="1146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3C4FA7">
        <w:rPr>
          <w:rFonts w:ascii="Times New Roman" w:hAnsi="Times New Roman" w:cs="Times New Roman"/>
          <w:b/>
          <w:bCs/>
          <w:color w:val="FF0000"/>
          <w:sz w:val="24"/>
          <w:szCs w:val="24"/>
        </w:rPr>
        <w:t>only 2,3</w:t>
      </w:r>
    </w:p>
    <w:p w14:paraId="067697BB" w14:textId="77777777" w:rsidR="00BD0B6D" w:rsidRDefault="00BD0B6D" w:rsidP="00BD0B6D">
      <w:pPr>
        <w:pStyle w:val="ListParagraph"/>
        <w:spacing w:after="0" w:line="240" w:lineRule="auto"/>
        <w:ind w:left="1287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14:paraId="1B7C8501" w14:textId="0080A5C2" w:rsidR="00A85019" w:rsidRPr="00B23C21" w:rsidRDefault="0041338A" w:rsidP="00A85019">
      <w:pPr>
        <w:widowControl w:val="0"/>
        <w:tabs>
          <w:tab w:val="left" w:pos="426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4. </w:t>
      </w:r>
      <w:r w:rsidR="00A85019" w:rsidRPr="00B23C21">
        <w:rPr>
          <w:rFonts w:ascii="Times New Roman" w:hAnsi="Times New Roman" w:cs="Times New Roman"/>
          <w:sz w:val="24"/>
          <w:szCs w:val="24"/>
        </w:rPr>
        <w:t>Which of the following is not an example of chiral</w:t>
      </w:r>
      <w:r w:rsidR="00A85019"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 xml:space="preserve">object? </w:t>
      </w:r>
    </w:p>
    <w:p w14:paraId="13073914" w14:textId="77777777" w:rsidR="00A85019" w:rsidRPr="00B23C21" w:rsidRDefault="00A85019" w:rsidP="00A85019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a. </w:t>
      </w:r>
      <w:proofErr w:type="gramStart"/>
      <w:r w:rsidRPr="00B23C21">
        <w:rPr>
          <w:rFonts w:ascii="Times New Roman" w:hAnsi="Times New Roman" w:cs="Times New Roman"/>
          <w:sz w:val="24"/>
          <w:szCs w:val="24"/>
        </w:rPr>
        <w:t>Cylindrical</w:t>
      </w:r>
      <w:proofErr w:type="gramEnd"/>
      <w:r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helix</w:t>
      </w:r>
    </w:p>
    <w:p w14:paraId="17257335" w14:textId="77777777" w:rsidR="00A85019" w:rsidRPr="000931E4" w:rsidRDefault="00A85019" w:rsidP="00A85019">
      <w:pPr>
        <w:pStyle w:val="Heading2"/>
        <w:keepNext w:val="0"/>
        <w:keepLines w:val="0"/>
        <w:widowControl w:val="0"/>
        <w:autoSpaceDE w:val="0"/>
        <w:autoSpaceDN w:val="0"/>
        <w:spacing w:before="0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b. </w:t>
      </w:r>
      <w:proofErr w:type="gramStart"/>
      <w:r w:rsidRPr="000931E4">
        <w:rPr>
          <w:rFonts w:ascii="Times New Roman" w:hAnsi="Times New Roman" w:cs="Times New Roman"/>
          <w:color w:val="FF0000"/>
          <w:sz w:val="24"/>
          <w:szCs w:val="24"/>
        </w:rPr>
        <w:t>Square</w:t>
      </w:r>
      <w:proofErr w:type="gramEnd"/>
      <w:r w:rsidRPr="000931E4">
        <w:rPr>
          <w:rFonts w:ascii="Times New Roman" w:hAnsi="Times New Roman" w:cs="Times New Roman"/>
          <w:color w:val="FF0000"/>
          <w:spacing w:val="-2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box</w:t>
      </w:r>
    </w:p>
    <w:p w14:paraId="12C181E9" w14:textId="77777777" w:rsidR="00A85019" w:rsidRPr="00B23C21" w:rsidRDefault="00A85019" w:rsidP="00A85019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c. </w:t>
      </w:r>
      <w:r w:rsidRPr="00B23C21">
        <w:rPr>
          <w:rFonts w:ascii="Times New Roman" w:hAnsi="Times New Roman" w:cs="Times New Roman"/>
          <w:sz w:val="24"/>
          <w:szCs w:val="24"/>
        </w:rPr>
        <w:t>Sandal or</w:t>
      </w:r>
      <w:r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shoe</w:t>
      </w:r>
    </w:p>
    <w:p w14:paraId="24A19054" w14:textId="77777777" w:rsidR="00A85019" w:rsidRPr="00B23C21" w:rsidRDefault="00A85019" w:rsidP="00A85019">
      <w:pPr>
        <w:widowControl w:val="0"/>
        <w:tabs>
          <w:tab w:val="left" w:pos="567"/>
          <w:tab w:val="left" w:pos="1134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d. </w:t>
      </w:r>
      <w:r w:rsidRPr="00B23C21">
        <w:rPr>
          <w:rFonts w:ascii="Times New Roman" w:hAnsi="Times New Roman" w:cs="Times New Roman"/>
          <w:sz w:val="24"/>
          <w:szCs w:val="24"/>
        </w:rPr>
        <w:t>Glove</w:t>
      </w:r>
    </w:p>
    <w:p w14:paraId="652AA155" w14:textId="77777777" w:rsidR="00A85019" w:rsidRPr="000931E4" w:rsidRDefault="00A85019" w:rsidP="00A85019">
      <w:pPr>
        <w:pStyle w:val="ListParagraph"/>
        <w:widowControl w:val="0"/>
        <w:tabs>
          <w:tab w:val="left" w:pos="567"/>
          <w:tab w:val="left" w:pos="1134"/>
        </w:tabs>
        <w:autoSpaceDE w:val="0"/>
        <w:autoSpaceDN w:val="0"/>
        <w:spacing w:before="44" w:after="0" w:line="240" w:lineRule="auto"/>
        <w:ind w:left="709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2F7C2A46" w14:textId="430E793C" w:rsidR="00A85019" w:rsidRPr="00B23C21" w:rsidRDefault="0041338A" w:rsidP="00A85019">
      <w:pPr>
        <w:widowControl w:val="0"/>
        <w:tabs>
          <w:tab w:val="left" w:pos="426"/>
        </w:tabs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 w:rsidR="00A85019" w:rsidRPr="00B23C21">
        <w:rPr>
          <w:rFonts w:ascii="Times New Roman" w:hAnsi="Times New Roman" w:cs="Times New Roman"/>
          <w:sz w:val="24"/>
          <w:szCs w:val="24"/>
        </w:rPr>
        <w:t>Chiral molecules which are non-super-imposable mirror images of each other</w:t>
      </w:r>
      <w:r w:rsidR="00A85019" w:rsidRPr="00B23C21">
        <w:rPr>
          <w:rFonts w:ascii="Times New Roman" w:hAnsi="Times New Roman" w:cs="Times New Roman"/>
          <w:spacing w:val="-23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>are called</w:t>
      </w:r>
    </w:p>
    <w:p w14:paraId="496E8497" w14:textId="77777777" w:rsidR="00A85019" w:rsidRPr="00466030" w:rsidRDefault="00A85019" w:rsidP="00A85019">
      <w:pPr>
        <w:widowControl w:val="0"/>
        <w:tabs>
          <w:tab w:val="left" w:pos="851"/>
        </w:tabs>
        <w:autoSpaceDE w:val="0"/>
        <w:autoSpaceDN w:val="0"/>
        <w:spacing w:before="1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466030">
        <w:rPr>
          <w:rFonts w:ascii="Times New Roman" w:hAnsi="Times New Roman" w:cs="Times New Roman"/>
          <w:sz w:val="24"/>
          <w:szCs w:val="24"/>
        </w:rPr>
        <w:t>Diastereomers</w:t>
      </w:r>
    </w:p>
    <w:p w14:paraId="2FE1616F" w14:textId="77777777" w:rsidR="00A85019" w:rsidRPr="00466030" w:rsidRDefault="00A85019" w:rsidP="00A85019">
      <w:pPr>
        <w:widowControl w:val="0"/>
        <w:tabs>
          <w:tab w:val="left" w:pos="85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proofErr w:type="spellStart"/>
      <w:r w:rsidRPr="00466030">
        <w:rPr>
          <w:rFonts w:ascii="Times New Roman" w:hAnsi="Times New Roman" w:cs="Times New Roman"/>
          <w:sz w:val="24"/>
          <w:szCs w:val="24"/>
        </w:rPr>
        <w:t>Meso</w:t>
      </w:r>
      <w:proofErr w:type="spellEnd"/>
      <w:r w:rsidRPr="00466030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6030">
        <w:rPr>
          <w:rFonts w:ascii="Times New Roman" w:hAnsi="Times New Roman" w:cs="Times New Roman"/>
          <w:sz w:val="24"/>
          <w:szCs w:val="24"/>
        </w:rPr>
        <w:t>compounds</w:t>
      </w:r>
    </w:p>
    <w:p w14:paraId="7463AB39" w14:textId="77777777" w:rsidR="00A85019" w:rsidRPr="00466030" w:rsidRDefault="00A85019" w:rsidP="00A85019">
      <w:pPr>
        <w:widowControl w:val="0"/>
        <w:tabs>
          <w:tab w:val="left" w:pos="851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466030">
        <w:rPr>
          <w:rFonts w:ascii="Times New Roman" w:hAnsi="Times New Roman" w:cs="Times New Roman"/>
          <w:sz w:val="24"/>
          <w:szCs w:val="24"/>
        </w:rPr>
        <w:t>Racemic</w:t>
      </w:r>
      <w:r w:rsidRPr="00466030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466030">
        <w:rPr>
          <w:rFonts w:ascii="Times New Roman" w:hAnsi="Times New Roman" w:cs="Times New Roman"/>
          <w:sz w:val="24"/>
          <w:szCs w:val="24"/>
        </w:rPr>
        <w:t>mixture</w:t>
      </w:r>
    </w:p>
    <w:p w14:paraId="2EACA9FC" w14:textId="7EC998D3" w:rsidR="00A85019" w:rsidRDefault="00A85019" w:rsidP="00A85019">
      <w:pPr>
        <w:pStyle w:val="Heading2"/>
        <w:keepNext w:val="0"/>
        <w:keepLines w:val="0"/>
        <w:widowControl w:val="0"/>
        <w:tabs>
          <w:tab w:val="left" w:pos="851"/>
        </w:tabs>
        <w:autoSpaceDE w:val="0"/>
        <w:autoSpaceDN w:val="0"/>
        <w:spacing w:before="40" w:after="0" w:line="240" w:lineRule="auto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d.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Enantiomers</w:t>
      </w:r>
    </w:p>
    <w:p w14:paraId="16F8CA45" w14:textId="61747708" w:rsidR="0041338A" w:rsidRDefault="0041338A" w:rsidP="0041338A"/>
    <w:p w14:paraId="4C075010" w14:textId="77777777" w:rsidR="0041338A" w:rsidRPr="0041338A" w:rsidRDefault="0041338A" w:rsidP="0041338A"/>
    <w:p w14:paraId="31020130" w14:textId="2D35AA0E" w:rsidR="00A85019" w:rsidRPr="00B23C21" w:rsidRDefault="0041338A" w:rsidP="00A85019">
      <w:pPr>
        <w:widowControl w:val="0"/>
        <w:tabs>
          <w:tab w:val="left" w:pos="709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6. </w:t>
      </w:r>
      <w:r w:rsidR="00A85019" w:rsidRPr="00B23C21">
        <w:rPr>
          <w:rFonts w:ascii="Times New Roman" w:hAnsi="Times New Roman" w:cs="Times New Roman"/>
          <w:sz w:val="24"/>
          <w:szCs w:val="24"/>
        </w:rPr>
        <w:t>Select the correct statement from the following</w:t>
      </w:r>
      <w:r w:rsidR="00A85019"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>option</w:t>
      </w:r>
    </w:p>
    <w:p w14:paraId="34F463B5" w14:textId="77777777" w:rsidR="00A85019" w:rsidRPr="000931E4" w:rsidRDefault="00A85019">
      <w:pPr>
        <w:pStyle w:val="ListParagraph"/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nantiomer rotate plane of polarised light in opposite direction and to different extent</w:t>
      </w:r>
    </w:p>
    <w:p w14:paraId="1EA1E55B" w14:textId="77777777" w:rsidR="00A85019" w:rsidRPr="000931E4" w:rsidRDefault="00A85019">
      <w:pPr>
        <w:pStyle w:val="ListParagraph"/>
        <w:widowControl w:val="0"/>
        <w:numPr>
          <w:ilvl w:val="0"/>
          <w:numId w:val="3"/>
        </w:numPr>
        <w:tabs>
          <w:tab w:val="left" w:pos="1441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nantiomer rotate plane of polarised light in same direction but to different extent</w:t>
      </w:r>
    </w:p>
    <w:p w14:paraId="43E89C4A" w14:textId="77777777" w:rsidR="00A85019" w:rsidRPr="000931E4" w:rsidRDefault="00A85019">
      <w:pPr>
        <w:pStyle w:val="ListParagraph"/>
        <w:widowControl w:val="0"/>
        <w:numPr>
          <w:ilvl w:val="0"/>
          <w:numId w:val="3"/>
        </w:numPr>
        <w:tabs>
          <w:tab w:val="left" w:pos="1426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Enantiomer rotate plane of polarised light in same direction and to same extent</w:t>
      </w:r>
    </w:p>
    <w:p w14:paraId="4DC0A09E" w14:textId="77777777" w:rsidR="00A85019" w:rsidRDefault="00A85019">
      <w:pPr>
        <w:pStyle w:val="ListParagraph"/>
        <w:widowControl w:val="0"/>
        <w:numPr>
          <w:ilvl w:val="0"/>
          <w:numId w:val="3"/>
        </w:numPr>
        <w:tabs>
          <w:tab w:val="left" w:pos="1426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b/>
          <w:color w:val="FF0000"/>
          <w:sz w:val="24"/>
          <w:szCs w:val="24"/>
        </w:rPr>
        <w:t>Enantiomer rotate plane of polarised light in opposite direction but to same extent</w:t>
      </w:r>
    </w:p>
    <w:p w14:paraId="71DEB027" w14:textId="77777777" w:rsidR="00A85019" w:rsidRPr="000931E4" w:rsidRDefault="00A85019" w:rsidP="00A85019">
      <w:pPr>
        <w:pStyle w:val="ListParagraph"/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606EB09D" w14:textId="77777777" w:rsidR="0041338A" w:rsidRDefault="0041338A" w:rsidP="00A85019">
      <w:pPr>
        <w:widowControl w:val="0"/>
        <w:tabs>
          <w:tab w:val="left" w:pos="142"/>
        </w:tabs>
        <w:autoSpaceDE w:val="0"/>
        <w:autoSpaceDN w:val="0"/>
        <w:spacing w:before="40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7. </w:t>
      </w:r>
      <w:r w:rsidR="00A85019" w:rsidRPr="00B23C21">
        <w:rPr>
          <w:rFonts w:ascii="Times New Roman" w:hAnsi="Times New Roman" w:cs="Times New Roman"/>
          <w:sz w:val="24"/>
          <w:szCs w:val="24"/>
        </w:rPr>
        <w:t>The plane which divides the molecule into two equal parts so that each half is</w:t>
      </w:r>
      <w:r w:rsidR="00A85019" w:rsidRPr="00B23C21">
        <w:rPr>
          <w:rFonts w:ascii="Times New Roman" w:hAnsi="Times New Roman" w:cs="Times New Roman"/>
          <w:spacing w:val="-23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 xml:space="preserve">the mirror </w:t>
      </w:r>
    </w:p>
    <w:p w14:paraId="0718B172" w14:textId="10350E71" w:rsidR="00A85019" w:rsidRPr="00B23C21" w:rsidRDefault="0041338A" w:rsidP="00A85019">
      <w:pPr>
        <w:widowControl w:val="0"/>
        <w:tabs>
          <w:tab w:val="left" w:pos="142"/>
        </w:tabs>
        <w:autoSpaceDE w:val="0"/>
        <w:autoSpaceDN w:val="0"/>
        <w:spacing w:before="40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A85019" w:rsidRPr="00B23C21">
        <w:rPr>
          <w:rFonts w:ascii="Times New Roman" w:hAnsi="Times New Roman" w:cs="Times New Roman"/>
          <w:sz w:val="24"/>
          <w:szCs w:val="24"/>
        </w:rPr>
        <w:t xml:space="preserve">image of </w:t>
      </w:r>
      <w:r w:rsidRPr="00B23C21">
        <w:rPr>
          <w:rFonts w:ascii="Times New Roman" w:hAnsi="Times New Roman" w:cs="Times New Roman"/>
          <w:sz w:val="24"/>
          <w:szCs w:val="24"/>
        </w:rPr>
        <w:t>another</w:t>
      </w:r>
      <w:r w:rsidR="00A85019" w:rsidRPr="00B23C21">
        <w:rPr>
          <w:rFonts w:ascii="Times New Roman" w:hAnsi="Times New Roman" w:cs="Times New Roman"/>
          <w:sz w:val="24"/>
          <w:szCs w:val="24"/>
        </w:rPr>
        <w:t xml:space="preserve"> half is</w:t>
      </w:r>
      <w:r w:rsidR="00A85019" w:rsidRPr="00B23C21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>called -----.</w:t>
      </w:r>
    </w:p>
    <w:p w14:paraId="595C1DD5" w14:textId="77777777" w:rsidR="00A85019" w:rsidRPr="00B23C21" w:rsidRDefault="00A85019" w:rsidP="00A85019">
      <w:pPr>
        <w:widowControl w:val="0"/>
        <w:tabs>
          <w:tab w:val="left" w:pos="1426"/>
        </w:tabs>
        <w:autoSpaceDE w:val="0"/>
        <w:autoSpaceDN w:val="0"/>
        <w:spacing w:before="6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B23C21">
        <w:rPr>
          <w:rFonts w:ascii="Times New Roman" w:hAnsi="Times New Roman" w:cs="Times New Roman"/>
          <w:sz w:val="24"/>
          <w:szCs w:val="24"/>
        </w:rPr>
        <w:t>Centre of</w:t>
      </w:r>
      <w:r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symmetry</w:t>
      </w:r>
    </w:p>
    <w:p w14:paraId="3DF14FCB" w14:textId="77777777" w:rsidR="00A85019" w:rsidRPr="000931E4" w:rsidRDefault="00A85019" w:rsidP="00A85019">
      <w:pPr>
        <w:pStyle w:val="Heading2"/>
        <w:keepNext w:val="0"/>
        <w:keepLines w:val="0"/>
        <w:widowControl w:val="0"/>
        <w:tabs>
          <w:tab w:val="left" w:pos="1456"/>
        </w:tabs>
        <w:autoSpaceDE w:val="0"/>
        <w:autoSpaceDN w:val="0"/>
        <w:spacing w:before="61" w:after="0" w:line="240" w:lineRule="auto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b.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Plane of</w:t>
      </w:r>
      <w:r w:rsidRPr="000931E4">
        <w:rPr>
          <w:rFonts w:ascii="Times New Roman" w:hAnsi="Times New Roman" w:cs="Times New Roman"/>
          <w:color w:val="FF0000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symmetry</w:t>
      </w:r>
    </w:p>
    <w:p w14:paraId="6D8EE94C" w14:textId="77777777" w:rsidR="00A85019" w:rsidRPr="00B23C21" w:rsidRDefault="00A85019" w:rsidP="00A85019">
      <w:pPr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B23C21">
        <w:rPr>
          <w:rFonts w:ascii="Times New Roman" w:hAnsi="Times New Roman" w:cs="Times New Roman"/>
          <w:sz w:val="24"/>
          <w:szCs w:val="24"/>
        </w:rPr>
        <w:t>Axis of symmetry</w:t>
      </w:r>
    </w:p>
    <w:p w14:paraId="1E98FE8D" w14:textId="77777777" w:rsidR="00A85019" w:rsidRPr="00B23C21" w:rsidRDefault="00A85019" w:rsidP="00A85019">
      <w:pPr>
        <w:widowControl w:val="0"/>
        <w:tabs>
          <w:tab w:val="left" w:pos="1441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B23C21">
        <w:rPr>
          <w:rFonts w:ascii="Times New Roman" w:hAnsi="Times New Roman" w:cs="Times New Roman"/>
          <w:sz w:val="24"/>
          <w:szCs w:val="24"/>
        </w:rPr>
        <w:t>Angle of</w:t>
      </w:r>
      <w:r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symmetry</w:t>
      </w:r>
    </w:p>
    <w:p w14:paraId="6E6A1719" w14:textId="5D396AC9" w:rsidR="00A85019" w:rsidRPr="00B23C21" w:rsidRDefault="00C978F2" w:rsidP="00A85019">
      <w:pPr>
        <w:widowControl w:val="0"/>
        <w:tabs>
          <w:tab w:val="left" w:pos="1181"/>
          <w:tab w:val="left" w:pos="8038"/>
        </w:tabs>
        <w:autoSpaceDE w:val="0"/>
        <w:autoSpaceDN w:val="0"/>
        <w:spacing w:before="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</w:t>
      </w:r>
      <w:r w:rsidR="00A85019">
        <w:rPr>
          <w:rFonts w:ascii="Times New Roman" w:hAnsi="Times New Roman" w:cs="Times New Roman"/>
          <w:sz w:val="24"/>
          <w:szCs w:val="24"/>
        </w:rPr>
        <w:t>.</w:t>
      </w:r>
      <w:r w:rsidR="00A85019" w:rsidRPr="00B23C21">
        <w:rPr>
          <w:rFonts w:ascii="Times New Roman" w:hAnsi="Times New Roman" w:cs="Times New Roman"/>
          <w:sz w:val="24"/>
          <w:szCs w:val="24"/>
        </w:rPr>
        <w:t>When a molecule has a plane of symmetry, it will</w:t>
      </w:r>
      <w:r w:rsidR="00A85019" w:rsidRPr="00B23C21">
        <w:rPr>
          <w:rFonts w:ascii="Times New Roman" w:hAnsi="Times New Roman" w:cs="Times New Roman"/>
          <w:spacing w:val="-17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>be</w:t>
      </w:r>
      <w:r w:rsidR="00A85019" w:rsidRPr="00B23C21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7051CE7" w14:textId="77777777" w:rsidR="00A85019" w:rsidRPr="000931E4" w:rsidRDefault="00A85019" w:rsidP="00A85019">
      <w:pPr>
        <w:pStyle w:val="Heading2"/>
        <w:keepNext w:val="0"/>
        <w:keepLines w:val="0"/>
        <w:widowControl w:val="0"/>
        <w:tabs>
          <w:tab w:val="left" w:pos="1276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a.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Optically</w:t>
      </w:r>
      <w:r w:rsidRPr="000931E4">
        <w:rPr>
          <w:rFonts w:ascii="Times New Roman" w:hAnsi="Times New Roman" w:cs="Times New Roman"/>
          <w:color w:val="FF0000"/>
          <w:spacing w:val="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inactive</w:t>
      </w:r>
    </w:p>
    <w:p w14:paraId="1A32CFD1" w14:textId="77777777" w:rsidR="00A85019" w:rsidRPr="00B23C21" w:rsidRDefault="00A85019" w:rsidP="00A85019">
      <w:pPr>
        <w:widowControl w:val="0"/>
        <w:tabs>
          <w:tab w:val="left" w:pos="1276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 </w:t>
      </w:r>
      <w:r w:rsidRPr="00B23C21">
        <w:rPr>
          <w:rFonts w:ascii="Times New Roman" w:hAnsi="Times New Roman" w:cs="Times New Roman"/>
          <w:sz w:val="24"/>
          <w:szCs w:val="24"/>
        </w:rPr>
        <w:t>Optically</w:t>
      </w:r>
      <w:r w:rsidRPr="00B23C2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active</w:t>
      </w:r>
    </w:p>
    <w:p w14:paraId="2A5B4F2E" w14:textId="77777777" w:rsidR="00A85019" w:rsidRPr="00B23C21" w:rsidRDefault="00A85019" w:rsidP="00A85019">
      <w:pPr>
        <w:widowControl w:val="0"/>
        <w:tabs>
          <w:tab w:val="left" w:pos="1276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.</w:t>
      </w:r>
      <w:r w:rsidRPr="00B23C21">
        <w:rPr>
          <w:rFonts w:ascii="Times New Roman" w:hAnsi="Times New Roman" w:cs="Times New Roman"/>
          <w:sz w:val="24"/>
          <w:szCs w:val="24"/>
        </w:rPr>
        <w:t>Both</w:t>
      </w:r>
      <w:proofErr w:type="spellEnd"/>
      <w:r w:rsidRPr="00B23C21">
        <w:rPr>
          <w:rFonts w:ascii="Times New Roman" w:hAnsi="Times New Roman" w:cs="Times New Roman"/>
          <w:sz w:val="24"/>
          <w:szCs w:val="24"/>
        </w:rPr>
        <w:t xml:space="preserve"> optically active and optically inactive</w:t>
      </w:r>
    </w:p>
    <w:p w14:paraId="0BF971C7" w14:textId="77777777" w:rsidR="00A85019" w:rsidRPr="00B23C21" w:rsidRDefault="00A85019" w:rsidP="00A85019">
      <w:pPr>
        <w:widowControl w:val="0"/>
        <w:tabs>
          <w:tab w:val="left" w:pos="1276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B23C21">
        <w:rPr>
          <w:rFonts w:ascii="Times New Roman" w:hAnsi="Times New Roman" w:cs="Times New Roman"/>
          <w:sz w:val="24"/>
          <w:szCs w:val="24"/>
        </w:rPr>
        <w:t>Enantiomer</w:t>
      </w:r>
    </w:p>
    <w:p w14:paraId="7B8E9F81" w14:textId="174B5D55" w:rsidR="00A85019" w:rsidRPr="00B23C21" w:rsidRDefault="00C978F2" w:rsidP="00A85019">
      <w:pPr>
        <w:widowControl w:val="0"/>
        <w:tabs>
          <w:tab w:val="left" w:pos="709"/>
        </w:tabs>
        <w:autoSpaceDE w:val="0"/>
        <w:autoSpaceDN w:val="0"/>
        <w:spacing w:before="45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="00A8501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85019" w:rsidRPr="00B23C21">
        <w:rPr>
          <w:rFonts w:ascii="Times New Roman" w:hAnsi="Times New Roman" w:cs="Times New Roman"/>
          <w:sz w:val="24"/>
          <w:szCs w:val="24"/>
        </w:rPr>
        <w:t>Diastereomers are</w:t>
      </w:r>
    </w:p>
    <w:p w14:paraId="298A0B41" w14:textId="77777777" w:rsidR="00A85019" w:rsidRPr="00B23C21" w:rsidRDefault="00A85019" w:rsidP="00A85019">
      <w:pPr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B23C21">
        <w:rPr>
          <w:rFonts w:ascii="Times New Roman" w:hAnsi="Times New Roman" w:cs="Times New Roman"/>
          <w:sz w:val="24"/>
          <w:szCs w:val="24"/>
        </w:rPr>
        <w:t>Geometrical</w:t>
      </w:r>
      <w:r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isomers</w:t>
      </w:r>
    </w:p>
    <w:p w14:paraId="2FDE8BF7" w14:textId="77777777" w:rsidR="00A85019" w:rsidRDefault="00A85019" w:rsidP="00A85019">
      <w:pPr>
        <w:widowControl w:val="0"/>
        <w:tabs>
          <w:tab w:val="left" w:pos="1441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B23C21">
        <w:rPr>
          <w:rFonts w:ascii="Times New Roman" w:hAnsi="Times New Roman" w:cs="Times New Roman"/>
          <w:sz w:val="24"/>
          <w:szCs w:val="24"/>
        </w:rPr>
        <w:t>Mirror</w:t>
      </w:r>
      <w:r w:rsidRPr="00B23C2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images</w:t>
      </w:r>
    </w:p>
    <w:p w14:paraId="07AC43EC" w14:textId="77777777" w:rsidR="00A85019" w:rsidRPr="00B23C21" w:rsidRDefault="00A85019" w:rsidP="00A85019">
      <w:pPr>
        <w:widowControl w:val="0"/>
        <w:tabs>
          <w:tab w:val="left" w:pos="1441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proofErr w:type="gramStart"/>
      <w:r w:rsidRPr="000931E4">
        <w:rPr>
          <w:rFonts w:ascii="Times New Roman" w:hAnsi="Times New Roman" w:cs="Times New Roman"/>
          <w:color w:val="FF0000"/>
          <w:sz w:val="24"/>
          <w:szCs w:val="24"/>
        </w:rPr>
        <w:t>Non-mirror</w:t>
      </w:r>
      <w:proofErr w:type="gramEnd"/>
      <w:r w:rsidRPr="000931E4">
        <w:rPr>
          <w:rFonts w:ascii="Times New Roman" w:hAnsi="Times New Roman" w:cs="Times New Roman"/>
          <w:color w:val="FF0000"/>
          <w:spacing w:val="-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images</w:t>
      </w:r>
    </w:p>
    <w:p w14:paraId="76B66942" w14:textId="77777777" w:rsidR="00A85019" w:rsidRDefault="00A85019" w:rsidP="00A85019">
      <w:pPr>
        <w:widowControl w:val="0"/>
        <w:tabs>
          <w:tab w:val="left" w:pos="1441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B23C21">
        <w:rPr>
          <w:rFonts w:ascii="Times New Roman" w:hAnsi="Times New Roman" w:cs="Times New Roman"/>
          <w:sz w:val="24"/>
          <w:szCs w:val="24"/>
        </w:rPr>
        <w:t>Unstable</w:t>
      </w:r>
      <w:r w:rsidRPr="00B23C21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B23C21">
        <w:rPr>
          <w:rFonts w:ascii="Times New Roman" w:hAnsi="Times New Roman" w:cs="Times New Roman"/>
          <w:sz w:val="24"/>
          <w:szCs w:val="24"/>
        </w:rPr>
        <w:t>molecules</w:t>
      </w:r>
    </w:p>
    <w:p w14:paraId="43D5D77E" w14:textId="77777777" w:rsidR="00A85019" w:rsidRPr="00B23C21" w:rsidRDefault="00A85019" w:rsidP="00A85019">
      <w:pPr>
        <w:widowControl w:val="0"/>
        <w:tabs>
          <w:tab w:val="left" w:pos="1441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7DB8E3F2" w14:textId="7BF9CFA1" w:rsidR="00A85019" w:rsidRPr="00C65F58" w:rsidRDefault="00C978F2" w:rsidP="00A85019">
      <w:pPr>
        <w:widowControl w:val="0"/>
        <w:tabs>
          <w:tab w:val="left" w:pos="1181"/>
        </w:tabs>
        <w:autoSpaceDE w:val="0"/>
        <w:autoSpaceDN w:val="0"/>
        <w:spacing w:before="44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="00A85019" w:rsidRPr="00C65F58">
        <w:rPr>
          <w:rFonts w:ascii="Times New Roman" w:hAnsi="Times New Roman" w:cs="Times New Roman"/>
          <w:sz w:val="24"/>
          <w:szCs w:val="24"/>
        </w:rPr>
        <w:t>.Which of the following is not a priority rule for R,</w:t>
      </w:r>
      <w:r w:rsidR="00A85019" w:rsidRPr="00C65F5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A85019" w:rsidRPr="00C65F58">
        <w:rPr>
          <w:rFonts w:ascii="Times New Roman" w:hAnsi="Times New Roman" w:cs="Times New Roman"/>
          <w:sz w:val="24"/>
          <w:szCs w:val="24"/>
        </w:rPr>
        <w:t>S-Configuration?</w:t>
      </w:r>
      <w:r w:rsidR="00A85019" w:rsidRPr="00C65F58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390DBFB0" w14:textId="77777777" w:rsidR="00A85019" w:rsidRDefault="00A85019" w:rsidP="00A85019">
      <w:pPr>
        <w:widowControl w:val="0"/>
        <w:tabs>
          <w:tab w:val="left" w:pos="1426"/>
        </w:tabs>
        <w:autoSpaceDE w:val="0"/>
        <w:autoSpaceDN w:val="0"/>
        <w:spacing w:after="0" w:line="240" w:lineRule="auto"/>
        <w:ind w:right="-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a. </w:t>
      </w:r>
      <w:r w:rsidRPr="00C65F58">
        <w:rPr>
          <w:rFonts w:ascii="Times New Roman" w:hAnsi="Times New Roman" w:cs="Times New Roman"/>
          <w:sz w:val="24"/>
          <w:szCs w:val="24"/>
        </w:rPr>
        <w:t xml:space="preserve">If the four atoms attached to the chiral centre are all different, priority depends on </w:t>
      </w:r>
    </w:p>
    <w:p w14:paraId="5F7F97AE" w14:textId="77777777" w:rsidR="00A85019" w:rsidRPr="00C65F58" w:rsidRDefault="00A85019" w:rsidP="00A85019">
      <w:pPr>
        <w:widowControl w:val="0"/>
        <w:tabs>
          <w:tab w:val="left" w:pos="1426"/>
        </w:tabs>
        <w:autoSpaceDE w:val="0"/>
        <w:autoSpaceDN w:val="0"/>
        <w:spacing w:after="0" w:line="240" w:lineRule="auto"/>
        <w:ind w:right="-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C65F58">
        <w:rPr>
          <w:rFonts w:ascii="Times New Roman" w:hAnsi="Times New Roman" w:cs="Times New Roman"/>
          <w:sz w:val="24"/>
          <w:szCs w:val="24"/>
        </w:rPr>
        <w:t>atomic number, with the atom of lower atomic numbers getting lower</w:t>
      </w:r>
      <w:r w:rsidRPr="00C65F58">
        <w:rPr>
          <w:rFonts w:ascii="Times New Roman" w:hAnsi="Times New Roman" w:cs="Times New Roman"/>
          <w:spacing w:val="-23"/>
          <w:sz w:val="24"/>
          <w:szCs w:val="24"/>
        </w:rPr>
        <w:t xml:space="preserve"> </w:t>
      </w:r>
      <w:r w:rsidRPr="00C65F58">
        <w:rPr>
          <w:rFonts w:ascii="Times New Roman" w:hAnsi="Times New Roman" w:cs="Times New Roman"/>
          <w:sz w:val="24"/>
          <w:szCs w:val="24"/>
        </w:rPr>
        <w:t>priority.</w:t>
      </w:r>
    </w:p>
    <w:p w14:paraId="3CEAD8C2" w14:textId="77777777" w:rsidR="00A85019" w:rsidRDefault="00A85019" w:rsidP="00A85019">
      <w:pPr>
        <w:widowControl w:val="0"/>
        <w:tabs>
          <w:tab w:val="left" w:pos="1441"/>
        </w:tabs>
        <w:autoSpaceDE w:val="0"/>
        <w:autoSpaceDN w:val="0"/>
        <w:spacing w:before="39" w:after="0" w:line="240" w:lineRule="auto"/>
        <w:ind w:right="-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b. </w:t>
      </w:r>
      <w:r w:rsidRPr="00C65F58">
        <w:rPr>
          <w:rFonts w:ascii="Times New Roman" w:hAnsi="Times New Roman" w:cs="Times New Roman"/>
          <w:sz w:val="24"/>
          <w:szCs w:val="24"/>
        </w:rPr>
        <w:t xml:space="preserve">If the two atoms attached to chiral centre are same, the atoms attached to each of </w:t>
      </w:r>
    </w:p>
    <w:p w14:paraId="188A6F8F" w14:textId="77777777" w:rsidR="00A85019" w:rsidRPr="00C65F58" w:rsidRDefault="00A85019" w:rsidP="00A85019">
      <w:pPr>
        <w:widowControl w:val="0"/>
        <w:tabs>
          <w:tab w:val="left" w:pos="1441"/>
        </w:tabs>
        <w:autoSpaceDE w:val="0"/>
        <w:autoSpaceDN w:val="0"/>
        <w:spacing w:before="39" w:after="0" w:line="240" w:lineRule="auto"/>
        <w:ind w:right="-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C65F58">
        <w:rPr>
          <w:rFonts w:ascii="Times New Roman" w:hAnsi="Times New Roman" w:cs="Times New Roman"/>
          <w:sz w:val="24"/>
          <w:szCs w:val="24"/>
        </w:rPr>
        <w:t>these first atoms are compared.</w:t>
      </w:r>
    </w:p>
    <w:p w14:paraId="11E675B4" w14:textId="77777777" w:rsidR="00A85019" w:rsidRDefault="00A85019" w:rsidP="00A85019">
      <w:pPr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right="-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c. </w:t>
      </w:r>
      <w:r w:rsidRPr="00C65F58">
        <w:rPr>
          <w:rFonts w:ascii="Times New Roman" w:hAnsi="Times New Roman" w:cs="Times New Roman"/>
          <w:sz w:val="24"/>
          <w:szCs w:val="24"/>
        </w:rPr>
        <w:t xml:space="preserve">When there is a double bond or triple bond, both atoms are considered to be </w:t>
      </w:r>
    </w:p>
    <w:p w14:paraId="513E2912" w14:textId="77777777" w:rsidR="00A85019" w:rsidRPr="00C65F58" w:rsidRDefault="00A85019" w:rsidP="00A85019">
      <w:pPr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right="-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C65F58">
        <w:rPr>
          <w:rFonts w:ascii="Times New Roman" w:hAnsi="Times New Roman" w:cs="Times New Roman"/>
          <w:sz w:val="24"/>
          <w:szCs w:val="24"/>
        </w:rPr>
        <w:t>duplicated or triplicated.</w:t>
      </w:r>
    </w:p>
    <w:p w14:paraId="58BA7799" w14:textId="77777777" w:rsidR="00A85019" w:rsidRDefault="00A85019" w:rsidP="00A85019">
      <w:pPr>
        <w:pStyle w:val="Heading2"/>
        <w:keepNext w:val="0"/>
        <w:keepLines w:val="0"/>
        <w:widowControl w:val="0"/>
        <w:tabs>
          <w:tab w:val="left" w:pos="1456"/>
        </w:tabs>
        <w:autoSpaceDE w:val="0"/>
        <w:autoSpaceDN w:val="0"/>
        <w:spacing w:before="0" w:after="0" w:line="240" w:lineRule="auto"/>
        <w:ind w:right="-46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   d.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 xml:space="preserve">If the four atoms attached to the chiral centre are all different, priority depends </w:t>
      </w:r>
    </w:p>
    <w:p w14:paraId="048AFD2E" w14:textId="77777777" w:rsidR="00A85019" w:rsidRDefault="00A85019" w:rsidP="00A85019">
      <w:pPr>
        <w:pStyle w:val="Heading2"/>
        <w:keepNext w:val="0"/>
        <w:keepLines w:val="0"/>
        <w:widowControl w:val="0"/>
        <w:tabs>
          <w:tab w:val="left" w:pos="1456"/>
        </w:tabs>
        <w:autoSpaceDE w:val="0"/>
        <w:autoSpaceDN w:val="0"/>
        <w:spacing w:before="0" w:after="0" w:line="240" w:lineRule="auto"/>
        <w:ind w:right="-46"/>
        <w:jc w:val="both"/>
        <w:rPr>
          <w:rFonts w:ascii="Times New Roman" w:hAnsi="Times New Roman" w:cs="Times New Roman"/>
          <w:color w:val="FF0000"/>
          <w:spacing w:val="-3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on atomic number, with the atom of higher atomic numbers</w:t>
      </w:r>
      <w:r w:rsidRPr="000931E4">
        <w:rPr>
          <w:rFonts w:ascii="Times New Roman" w:hAnsi="Times New Roman" w:cs="Times New Roman"/>
          <w:color w:val="FF0000"/>
          <w:spacing w:val="-2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getting lower</w:t>
      </w:r>
      <w:r w:rsidRPr="000931E4">
        <w:rPr>
          <w:rFonts w:ascii="Times New Roman" w:hAnsi="Times New Roman" w:cs="Times New Roman"/>
          <w:color w:val="FF0000"/>
          <w:spacing w:val="-3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pacing w:val="-3"/>
          <w:sz w:val="24"/>
          <w:szCs w:val="24"/>
        </w:rPr>
        <w:t xml:space="preserve"> </w:t>
      </w:r>
    </w:p>
    <w:p w14:paraId="631F83F5" w14:textId="256E2D47" w:rsidR="00A85019" w:rsidRDefault="00A85019" w:rsidP="00A85019">
      <w:pPr>
        <w:pStyle w:val="Heading2"/>
        <w:keepNext w:val="0"/>
        <w:keepLines w:val="0"/>
        <w:widowControl w:val="0"/>
        <w:tabs>
          <w:tab w:val="left" w:pos="1456"/>
        </w:tabs>
        <w:autoSpaceDE w:val="0"/>
        <w:autoSpaceDN w:val="0"/>
        <w:spacing w:before="0" w:after="0" w:line="240" w:lineRule="auto"/>
        <w:ind w:right="-46"/>
        <w:jc w:val="both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color w:val="FF0000"/>
          <w:spacing w:val="-3"/>
          <w:sz w:val="24"/>
          <w:szCs w:val="24"/>
        </w:rPr>
        <w:t xml:space="preserve">       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priority</w:t>
      </w:r>
      <w:r w:rsidRPr="000931E4">
        <w:rPr>
          <w:rFonts w:ascii="Times New Roman" w:hAnsi="Times New Roman" w:cs="Times New Roman"/>
          <w:b w:val="0"/>
          <w:sz w:val="24"/>
          <w:szCs w:val="24"/>
        </w:rPr>
        <w:t>.</w:t>
      </w:r>
    </w:p>
    <w:p w14:paraId="2701E2BD" w14:textId="75645292" w:rsidR="00B606DB" w:rsidRPr="000931E4" w:rsidRDefault="00C978F2" w:rsidP="00B606DB">
      <w:pPr>
        <w:widowControl w:val="0"/>
        <w:tabs>
          <w:tab w:val="left" w:pos="1181"/>
          <w:tab w:val="left" w:pos="8931"/>
        </w:tabs>
        <w:autoSpaceDE w:val="0"/>
        <w:autoSpaceDN w:val="0"/>
        <w:spacing w:before="44" w:after="0" w:line="240" w:lineRule="auto"/>
        <w:ind w:right="9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="00B606DB">
        <w:rPr>
          <w:rFonts w:ascii="Times New Roman" w:hAnsi="Times New Roman" w:cs="Times New Roman"/>
          <w:sz w:val="24"/>
          <w:szCs w:val="24"/>
        </w:rPr>
        <w:t>.</w:t>
      </w:r>
      <w:r w:rsidR="00B606DB" w:rsidRPr="000931E4">
        <w:rPr>
          <w:rFonts w:ascii="Times New Roman" w:hAnsi="Times New Roman" w:cs="Times New Roman"/>
          <w:sz w:val="24"/>
          <w:szCs w:val="24"/>
        </w:rPr>
        <w:t xml:space="preserve"> A centre of symmetry is</w:t>
      </w:r>
      <w:r w:rsidR="00B606DB" w:rsidRPr="000931E4">
        <w:rPr>
          <w:rFonts w:ascii="Times New Roman" w:hAnsi="Times New Roman" w:cs="Times New Roman"/>
          <w:spacing w:val="-9"/>
          <w:sz w:val="24"/>
          <w:szCs w:val="24"/>
        </w:rPr>
        <w:t xml:space="preserve"> </w:t>
      </w:r>
      <w:r w:rsidR="00B606DB" w:rsidRPr="000931E4">
        <w:rPr>
          <w:rFonts w:ascii="Times New Roman" w:hAnsi="Times New Roman" w:cs="Times New Roman"/>
          <w:sz w:val="24"/>
          <w:szCs w:val="24"/>
        </w:rPr>
        <w:t>equivalent</w:t>
      </w:r>
      <w:r w:rsidR="00B606DB" w:rsidRPr="000931E4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B606DB" w:rsidRPr="000931E4">
        <w:rPr>
          <w:rFonts w:ascii="Times New Roman" w:hAnsi="Times New Roman" w:cs="Times New Roman"/>
          <w:sz w:val="24"/>
          <w:szCs w:val="24"/>
        </w:rPr>
        <w:t>to</w:t>
      </w:r>
      <w:r w:rsidR="00B606DB" w:rsidRPr="000931E4">
        <w:rPr>
          <w:rFonts w:ascii="Times New Roman" w:hAnsi="Times New Roman" w:cs="Times New Roman"/>
          <w:sz w:val="24"/>
          <w:szCs w:val="24"/>
          <w:u w:val="single"/>
        </w:rPr>
        <w:t xml:space="preserve">                          </w:t>
      </w:r>
      <w:r w:rsidR="00B606DB" w:rsidRPr="000931E4">
        <w:rPr>
          <w:rFonts w:ascii="Times New Roman" w:hAnsi="Times New Roman" w:cs="Times New Roman"/>
          <w:sz w:val="24"/>
          <w:szCs w:val="24"/>
        </w:rPr>
        <w:t xml:space="preserve">fold alternating axis of symmetry. </w:t>
      </w:r>
    </w:p>
    <w:p w14:paraId="0E642F20" w14:textId="77777777" w:rsidR="00B606DB" w:rsidRPr="00B56E02" w:rsidRDefault="00B606DB" w:rsidP="00B606DB">
      <w:pPr>
        <w:widowControl w:val="0"/>
        <w:tabs>
          <w:tab w:val="left" w:pos="1426"/>
        </w:tabs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56E02">
        <w:rPr>
          <w:rFonts w:ascii="Times New Roman" w:hAnsi="Times New Roman" w:cs="Times New Roman"/>
          <w:sz w:val="24"/>
          <w:szCs w:val="24"/>
        </w:rPr>
        <w:t>One</w:t>
      </w:r>
    </w:p>
    <w:p w14:paraId="34709686" w14:textId="77777777" w:rsidR="00B606DB" w:rsidRPr="000931E4" w:rsidRDefault="00B606DB" w:rsidP="00B606DB">
      <w:pPr>
        <w:pStyle w:val="Heading2"/>
        <w:keepNext w:val="0"/>
        <w:keepLines w:val="0"/>
        <w:widowControl w:val="0"/>
        <w:tabs>
          <w:tab w:val="left" w:pos="1456"/>
        </w:tabs>
        <w:autoSpaceDE w:val="0"/>
        <w:autoSpaceDN w:val="0"/>
        <w:spacing w:before="0" w:after="0" w:line="240" w:lineRule="auto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b)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Two</w:t>
      </w:r>
    </w:p>
    <w:p w14:paraId="5E4B597C" w14:textId="77777777" w:rsidR="00B606DB" w:rsidRPr="00B56E02" w:rsidRDefault="00B606DB" w:rsidP="00B606DB">
      <w:pPr>
        <w:widowControl w:val="0"/>
        <w:tabs>
          <w:tab w:val="left" w:pos="1426"/>
        </w:tabs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B56E02">
        <w:rPr>
          <w:rFonts w:ascii="Times New Roman" w:hAnsi="Times New Roman" w:cs="Times New Roman"/>
          <w:sz w:val="24"/>
          <w:szCs w:val="24"/>
        </w:rPr>
        <w:t>Three</w:t>
      </w:r>
    </w:p>
    <w:p w14:paraId="0BB4DCD7" w14:textId="77777777" w:rsidR="00B606DB" w:rsidRPr="00B56E02" w:rsidRDefault="00B606DB" w:rsidP="00B606DB">
      <w:pPr>
        <w:widowControl w:val="0"/>
        <w:tabs>
          <w:tab w:val="left" w:pos="1441"/>
        </w:tabs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B56E02">
        <w:rPr>
          <w:rFonts w:ascii="Times New Roman" w:hAnsi="Times New Roman" w:cs="Times New Roman"/>
          <w:sz w:val="24"/>
          <w:szCs w:val="24"/>
        </w:rPr>
        <w:t>Four</w:t>
      </w:r>
    </w:p>
    <w:p w14:paraId="3488E212" w14:textId="77777777" w:rsidR="00B606DB" w:rsidRPr="000931E4" w:rsidRDefault="00B606DB" w:rsidP="00B606DB">
      <w:pPr>
        <w:pStyle w:val="ListParagraph"/>
        <w:widowControl w:val="0"/>
        <w:tabs>
          <w:tab w:val="left" w:pos="1441"/>
        </w:tabs>
        <w:autoSpaceDE w:val="0"/>
        <w:autoSpaceDN w:val="0"/>
        <w:spacing w:after="0" w:line="240" w:lineRule="auto"/>
        <w:ind w:left="1440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0255AEB3" w14:textId="209E7462" w:rsidR="00B606DB" w:rsidRPr="00B56E02" w:rsidRDefault="00C978F2" w:rsidP="00B606DB">
      <w:pPr>
        <w:widowControl w:val="0"/>
        <w:tabs>
          <w:tab w:val="left" w:pos="567"/>
        </w:tabs>
        <w:autoSpaceDE w:val="0"/>
        <w:autoSpaceDN w:val="0"/>
        <w:spacing w:before="6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</w:t>
      </w:r>
      <w:r w:rsidR="00B606DB">
        <w:rPr>
          <w:rFonts w:ascii="Times New Roman" w:hAnsi="Times New Roman" w:cs="Times New Roman"/>
          <w:sz w:val="24"/>
          <w:szCs w:val="24"/>
        </w:rPr>
        <w:t xml:space="preserve">. </w:t>
      </w:r>
      <w:r w:rsidR="00B606DB" w:rsidRPr="00B56E02">
        <w:rPr>
          <w:rFonts w:ascii="Times New Roman" w:hAnsi="Times New Roman" w:cs="Times New Roman"/>
          <w:sz w:val="24"/>
          <w:szCs w:val="24"/>
        </w:rPr>
        <w:t xml:space="preserve">Select the </w:t>
      </w:r>
      <w:r w:rsidR="00B606DB" w:rsidRPr="00B56E02">
        <w:rPr>
          <w:rFonts w:ascii="Times New Roman" w:hAnsi="Times New Roman" w:cs="Times New Roman"/>
          <w:b/>
          <w:sz w:val="24"/>
          <w:szCs w:val="24"/>
        </w:rPr>
        <w:t xml:space="preserve">incorrect </w:t>
      </w:r>
      <w:r w:rsidR="00B606DB" w:rsidRPr="00B56E02">
        <w:rPr>
          <w:rFonts w:ascii="Times New Roman" w:hAnsi="Times New Roman" w:cs="Times New Roman"/>
          <w:sz w:val="24"/>
          <w:szCs w:val="24"/>
        </w:rPr>
        <w:t>statement from the following</w:t>
      </w:r>
      <w:r w:rsidR="00B606DB" w:rsidRPr="00B56E02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B606DB" w:rsidRPr="00B56E02">
        <w:rPr>
          <w:rFonts w:ascii="Times New Roman" w:hAnsi="Times New Roman" w:cs="Times New Roman"/>
          <w:sz w:val="24"/>
          <w:szCs w:val="24"/>
        </w:rPr>
        <w:t>option.</w:t>
      </w:r>
      <w:r w:rsidR="00B606DB" w:rsidRPr="00B56E02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2C1BBA8E" w14:textId="77777777" w:rsidR="00B606DB" w:rsidRPr="00B56E02" w:rsidRDefault="00B606DB" w:rsidP="00B606DB">
      <w:pPr>
        <w:widowControl w:val="0"/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56E02">
        <w:rPr>
          <w:rFonts w:ascii="Times New Roman" w:hAnsi="Times New Roman" w:cs="Times New Roman"/>
          <w:sz w:val="24"/>
          <w:szCs w:val="24"/>
        </w:rPr>
        <w:t>The physical properties of enantiomers are</w:t>
      </w:r>
      <w:r w:rsidRPr="00B56E02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B56E02">
        <w:rPr>
          <w:rFonts w:ascii="Times New Roman" w:hAnsi="Times New Roman" w:cs="Times New Roman"/>
          <w:sz w:val="24"/>
          <w:szCs w:val="24"/>
        </w:rPr>
        <w:t>identical</w:t>
      </w:r>
    </w:p>
    <w:p w14:paraId="3ED0B5E6" w14:textId="77777777" w:rsidR="00B606DB" w:rsidRPr="00B56E02" w:rsidRDefault="00B606DB" w:rsidP="00B606DB">
      <w:pPr>
        <w:widowControl w:val="0"/>
        <w:tabs>
          <w:tab w:val="left" w:pos="1441"/>
        </w:tabs>
        <w:autoSpaceDE w:val="0"/>
        <w:autoSpaceDN w:val="0"/>
        <w:spacing w:before="45" w:after="0" w:line="240" w:lineRule="auto"/>
        <w:ind w:left="720"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56E02">
        <w:rPr>
          <w:rFonts w:ascii="Times New Roman" w:hAnsi="Times New Roman" w:cs="Times New Roman"/>
          <w:sz w:val="24"/>
          <w:szCs w:val="24"/>
        </w:rPr>
        <w:t>In symmetrical environment, the chemical properties of enantiomers</w:t>
      </w:r>
      <w:r w:rsidRPr="00B56E02">
        <w:rPr>
          <w:rFonts w:ascii="Times New Roman" w:hAnsi="Times New Roman" w:cs="Times New Roman"/>
          <w:spacing w:val="-23"/>
          <w:sz w:val="24"/>
          <w:szCs w:val="24"/>
        </w:rPr>
        <w:t xml:space="preserve"> </w:t>
      </w:r>
      <w:r w:rsidRPr="00B56E02">
        <w:rPr>
          <w:rFonts w:ascii="Times New Roman" w:hAnsi="Times New Roman" w:cs="Times New Roman"/>
          <w:sz w:val="24"/>
          <w:szCs w:val="24"/>
        </w:rPr>
        <w:t>are identical</w:t>
      </w:r>
    </w:p>
    <w:p w14:paraId="67DF2101" w14:textId="77777777" w:rsidR="00B606DB" w:rsidRPr="000931E4" w:rsidRDefault="00B606DB" w:rsidP="00B606DB">
      <w:pPr>
        <w:pStyle w:val="Heading2"/>
        <w:keepNext w:val="0"/>
        <w:keepLines w:val="0"/>
        <w:widowControl w:val="0"/>
        <w:tabs>
          <w:tab w:val="left" w:pos="1426"/>
        </w:tabs>
        <w:autoSpaceDE w:val="0"/>
        <w:autoSpaceDN w:val="0"/>
        <w:spacing w:before="6" w:after="0" w:line="240" w:lineRule="auto"/>
        <w:ind w:left="720" w:right="-46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c)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The enantiomers react at same rate and form products in same amounts in asymmetrical</w:t>
      </w:r>
      <w:r w:rsidRPr="000931E4">
        <w:rPr>
          <w:rFonts w:ascii="Times New Roman" w:hAnsi="Times New Roman" w:cs="Times New Roman"/>
          <w:color w:val="FF0000"/>
          <w:spacing w:val="3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environment</w:t>
      </w:r>
    </w:p>
    <w:p w14:paraId="76020524" w14:textId="77777777" w:rsidR="00B606DB" w:rsidRDefault="00B606DB" w:rsidP="00B606DB">
      <w:pPr>
        <w:widowControl w:val="0"/>
        <w:tabs>
          <w:tab w:val="left" w:pos="1441"/>
        </w:tabs>
        <w:autoSpaceDE w:val="0"/>
        <w:autoSpaceDN w:val="0"/>
        <w:spacing w:before="5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) </w:t>
      </w:r>
      <w:r w:rsidRPr="00B56E02">
        <w:rPr>
          <w:rFonts w:ascii="Times New Roman" w:hAnsi="Times New Roman" w:cs="Times New Roman"/>
          <w:sz w:val="24"/>
          <w:szCs w:val="24"/>
        </w:rPr>
        <w:t>Enantiomers have different solubility in same chiral</w:t>
      </w:r>
      <w:r w:rsidRPr="00B56E02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Pr="00B56E02">
        <w:rPr>
          <w:rFonts w:ascii="Times New Roman" w:hAnsi="Times New Roman" w:cs="Times New Roman"/>
          <w:sz w:val="24"/>
          <w:szCs w:val="24"/>
        </w:rPr>
        <w:t>solvent</w:t>
      </w:r>
    </w:p>
    <w:p w14:paraId="468C37DB" w14:textId="77777777" w:rsidR="00B606DB" w:rsidRPr="00B56E02" w:rsidRDefault="00B606DB" w:rsidP="00B606DB">
      <w:pPr>
        <w:widowControl w:val="0"/>
        <w:tabs>
          <w:tab w:val="left" w:pos="1441"/>
        </w:tabs>
        <w:autoSpaceDE w:val="0"/>
        <w:autoSpaceDN w:val="0"/>
        <w:spacing w:before="5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C47971E" w14:textId="54480DA5" w:rsidR="00B606DB" w:rsidRPr="00B56E02" w:rsidRDefault="00C978F2" w:rsidP="00B606DB">
      <w:pPr>
        <w:widowControl w:val="0"/>
        <w:tabs>
          <w:tab w:val="left" w:pos="709"/>
        </w:tabs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</w:t>
      </w:r>
      <w:r w:rsidR="00B606D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06DB" w:rsidRPr="00B56E02">
        <w:rPr>
          <w:rFonts w:ascii="Times New Roman" w:hAnsi="Times New Roman" w:cs="Times New Roman"/>
          <w:sz w:val="24"/>
          <w:szCs w:val="24"/>
        </w:rPr>
        <w:t xml:space="preserve">A plane of symmetry is equivalent to </w:t>
      </w:r>
      <w:r w:rsidR="00B606DB">
        <w:rPr>
          <w:rFonts w:ascii="Times New Roman" w:hAnsi="Times New Roman" w:cs="Times New Roman"/>
          <w:sz w:val="24"/>
          <w:szCs w:val="24"/>
        </w:rPr>
        <w:t>------------</w:t>
      </w:r>
      <w:r w:rsidR="00B606DB" w:rsidRPr="00B56E02">
        <w:rPr>
          <w:rFonts w:ascii="Times New Roman" w:hAnsi="Times New Roman" w:cs="Times New Roman"/>
          <w:sz w:val="24"/>
          <w:szCs w:val="24"/>
        </w:rPr>
        <w:tab/>
      </w:r>
      <w:r w:rsidR="00B606DB">
        <w:rPr>
          <w:rFonts w:ascii="Times New Roman" w:hAnsi="Times New Roman" w:cs="Times New Roman"/>
          <w:sz w:val="24"/>
          <w:szCs w:val="24"/>
        </w:rPr>
        <w:t>fol</w:t>
      </w:r>
      <w:r w:rsidR="00B606DB" w:rsidRPr="00B56E02">
        <w:rPr>
          <w:rFonts w:ascii="Times New Roman" w:hAnsi="Times New Roman" w:cs="Times New Roman"/>
          <w:sz w:val="24"/>
          <w:szCs w:val="24"/>
        </w:rPr>
        <w:t xml:space="preserve">d alternating axis of symmetry. </w:t>
      </w:r>
    </w:p>
    <w:p w14:paraId="317D031C" w14:textId="77777777" w:rsidR="00B606DB" w:rsidRPr="000931E4" w:rsidRDefault="00B606DB" w:rsidP="00B606DB">
      <w:pPr>
        <w:pStyle w:val="Heading2"/>
        <w:keepNext w:val="0"/>
        <w:keepLines w:val="0"/>
        <w:widowControl w:val="0"/>
        <w:tabs>
          <w:tab w:val="left" w:pos="1418"/>
        </w:tabs>
        <w:autoSpaceDE w:val="0"/>
        <w:autoSpaceDN w:val="0"/>
        <w:spacing w:before="6" w:after="0" w:line="240" w:lineRule="auto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a)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One</w:t>
      </w:r>
    </w:p>
    <w:p w14:paraId="23ED1F44" w14:textId="77777777" w:rsidR="00B606DB" w:rsidRPr="00B56E02" w:rsidRDefault="00B606DB" w:rsidP="00B606DB">
      <w:pPr>
        <w:widowControl w:val="0"/>
        <w:tabs>
          <w:tab w:val="left" w:pos="144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B56E02">
        <w:rPr>
          <w:rFonts w:ascii="Times New Roman" w:hAnsi="Times New Roman" w:cs="Times New Roman"/>
          <w:sz w:val="24"/>
          <w:szCs w:val="24"/>
        </w:rPr>
        <w:t>Two</w:t>
      </w:r>
    </w:p>
    <w:p w14:paraId="5AD5423A" w14:textId="77777777" w:rsidR="00B606DB" w:rsidRPr="00B56E02" w:rsidRDefault="00B606DB" w:rsidP="00B606DB">
      <w:pPr>
        <w:widowControl w:val="0"/>
        <w:tabs>
          <w:tab w:val="left" w:pos="1426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B56E02">
        <w:rPr>
          <w:rFonts w:ascii="Times New Roman" w:hAnsi="Times New Roman" w:cs="Times New Roman"/>
          <w:sz w:val="24"/>
          <w:szCs w:val="24"/>
        </w:rPr>
        <w:t>Three</w:t>
      </w:r>
    </w:p>
    <w:p w14:paraId="425A92B2" w14:textId="77777777" w:rsidR="00B606DB" w:rsidRPr="00B56E02" w:rsidRDefault="00B606DB" w:rsidP="00B606DB">
      <w:pPr>
        <w:widowControl w:val="0"/>
        <w:tabs>
          <w:tab w:val="left" w:pos="1441"/>
        </w:tabs>
        <w:autoSpaceDE w:val="0"/>
        <w:autoSpaceDN w:val="0"/>
        <w:spacing w:before="40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B56E02">
        <w:rPr>
          <w:rFonts w:ascii="Times New Roman" w:hAnsi="Times New Roman" w:cs="Times New Roman"/>
          <w:sz w:val="24"/>
          <w:szCs w:val="24"/>
        </w:rPr>
        <w:t>Four</w:t>
      </w:r>
    </w:p>
    <w:p w14:paraId="27BA9886" w14:textId="68788533" w:rsidR="00B606DB" w:rsidRDefault="00C978F2" w:rsidP="00B606DB">
      <w:pPr>
        <w:widowControl w:val="0"/>
        <w:tabs>
          <w:tab w:val="left" w:pos="709"/>
        </w:tabs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</w:t>
      </w:r>
      <w:r w:rsidR="00B606DB">
        <w:rPr>
          <w:rFonts w:ascii="Times New Roman" w:hAnsi="Times New Roman" w:cs="Times New Roman"/>
          <w:sz w:val="24"/>
          <w:szCs w:val="24"/>
        </w:rPr>
        <w:t xml:space="preserve">. </w:t>
      </w:r>
      <w:r w:rsidR="00B606DB" w:rsidRPr="00B56E02">
        <w:rPr>
          <w:rFonts w:ascii="Times New Roman" w:hAnsi="Times New Roman" w:cs="Times New Roman"/>
          <w:sz w:val="24"/>
          <w:szCs w:val="24"/>
        </w:rPr>
        <w:t>If our eyes travel in counter clockwise direction from the ligand of highest</w:t>
      </w:r>
      <w:r w:rsidR="00B606DB" w:rsidRPr="00B56E02">
        <w:rPr>
          <w:rFonts w:ascii="Times New Roman" w:hAnsi="Times New Roman" w:cs="Times New Roman"/>
          <w:spacing w:val="-27"/>
          <w:sz w:val="24"/>
          <w:szCs w:val="24"/>
        </w:rPr>
        <w:t xml:space="preserve">   </w:t>
      </w:r>
      <w:r w:rsidR="00B606DB" w:rsidRPr="00B56E02">
        <w:rPr>
          <w:rFonts w:ascii="Times New Roman" w:hAnsi="Times New Roman" w:cs="Times New Roman"/>
          <w:sz w:val="24"/>
          <w:szCs w:val="24"/>
        </w:rPr>
        <w:t xml:space="preserve">priority to the </w:t>
      </w:r>
    </w:p>
    <w:p w14:paraId="3C7A08B3" w14:textId="77777777" w:rsidR="00B606DB" w:rsidRPr="00B56E02" w:rsidRDefault="00B606DB" w:rsidP="00B606DB">
      <w:pPr>
        <w:widowControl w:val="0"/>
        <w:tabs>
          <w:tab w:val="left" w:pos="709"/>
        </w:tabs>
        <w:autoSpaceDE w:val="0"/>
        <w:autoSpaceDN w:val="0"/>
        <w:spacing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B56E02">
        <w:rPr>
          <w:rFonts w:ascii="Times New Roman" w:hAnsi="Times New Roman" w:cs="Times New Roman"/>
          <w:sz w:val="24"/>
          <w:szCs w:val="24"/>
        </w:rPr>
        <w:t>ligand of lowest priority, the configuration</w:t>
      </w:r>
      <w:r w:rsidRPr="00B56E02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B56E02">
        <w:rPr>
          <w:rFonts w:ascii="Times New Roman" w:hAnsi="Times New Roman" w:cs="Times New Roman"/>
          <w:sz w:val="24"/>
          <w:szCs w:val="24"/>
        </w:rPr>
        <w:t>is</w:t>
      </w:r>
    </w:p>
    <w:p w14:paraId="30AC8176" w14:textId="77777777" w:rsidR="00B606DB" w:rsidRPr="00B4292C" w:rsidRDefault="00B606DB" w:rsidP="00B606DB">
      <w:pPr>
        <w:widowControl w:val="0"/>
        <w:tabs>
          <w:tab w:val="left" w:pos="1426"/>
        </w:tabs>
        <w:autoSpaceDE w:val="0"/>
        <w:autoSpaceDN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B4292C">
        <w:rPr>
          <w:rFonts w:ascii="Times New Roman" w:hAnsi="Times New Roman" w:cs="Times New Roman"/>
          <w:sz w:val="24"/>
          <w:szCs w:val="24"/>
        </w:rPr>
        <w:t>R-Configuration</w:t>
      </w:r>
    </w:p>
    <w:p w14:paraId="64EF5BD0" w14:textId="77777777" w:rsidR="00B606DB" w:rsidRPr="000931E4" w:rsidRDefault="00B606DB" w:rsidP="00B606DB">
      <w:pPr>
        <w:pStyle w:val="Heading2"/>
        <w:keepNext w:val="0"/>
        <w:keepLines w:val="0"/>
        <w:widowControl w:val="0"/>
        <w:tabs>
          <w:tab w:val="left" w:pos="1426"/>
          <w:tab w:val="left" w:pos="1456"/>
        </w:tabs>
        <w:autoSpaceDE w:val="0"/>
        <w:autoSpaceDN w:val="0"/>
        <w:spacing w:before="33" w:after="0" w:line="240" w:lineRule="auto"/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b)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S-Configuration</w:t>
      </w:r>
    </w:p>
    <w:p w14:paraId="4DA2337F" w14:textId="77777777" w:rsidR="00B606DB" w:rsidRPr="00B4292C" w:rsidRDefault="00B606DB" w:rsidP="00B606DB">
      <w:pPr>
        <w:widowControl w:val="0"/>
        <w:tabs>
          <w:tab w:val="left" w:pos="1426"/>
        </w:tabs>
        <w:autoSpaceDE w:val="0"/>
        <w:autoSpaceDN w:val="0"/>
        <w:spacing w:before="44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B4292C">
        <w:rPr>
          <w:rFonts w:ascii="Times New Roman" w:hAnsi="Times New Roman" w:cs="Times New Roman"/>
          <w:sz w:val="24"/>
          <w:szCs w:val="24"/>
        </w:rPr>
        <w:t>E-Configuration</w:t>
      </w:r>
    </w:p>
    <w:p w14:paraId="629E6F6B" w14:textId="77777777" w:rsidR="00B606DB" w:rsidRDefault="00B606DB" w:rsidP="00B606DB">
      <w:pPr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B4292C">
        <w:rPr>
          <w:rFonts w:ascii="Times New Roman" w:hAnsi="Times New Roman" w:cs="Times New Roman"/>
          <w:sz w:val="24"/>
          <w:szCs w:val="24"/>
        </w:rPr>
        <w:t>C-Configuration</w:t>
      </w:r>
    </w:p>
    <w:p w14:paraId="7325455E" w14:textId="77777777" w:rsidR="00B606DB" w:rsidRDefault="00B606DB" w:rsidP="00B606DB">
      <w:pPr>
        <w:widowControl w:val="0"/>
        <w:tabs>
          <w:tab w:val="left" w:pos="1426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EF989FF" w14:textId="292BE446" w:rsidR="00B606DB" w:rsidRPr="00BF580B" w:rsidRDefault="00C978F2" w:rsidP="00B606DB">
      <w:pPr>
        <w:widowControl w:val="0"/>
        <w:tabs>
          <w:tab w:val="left" w:pos="1181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="00B606DB">
        <w:rPr>
          <w:rFonts w:ascii="Times New Roman" w:hAnsi="Times New Roman" w:cs="Times New Roman"/>
          <w:sz w:val="24"/>
          <w:szCs w:val="24"/>
        </w:rPr>
        <w:t>.</w:t>
      </w:r>
      <w:r w:rsidR="00B606DB" w:rsidRPr="00BF580B">
        <w:rPr>
          <w:rFonts w:ascii="Times New Roman" w:hAnsi="Times New Roman" w:cs="Times New Roman"/>
          <w:sz w:val="24"/>
          <w:szCs w:val="24"/>
        </w:rPr>
        <w:t>According to the Cahn Ingold Prelog selection rules, the decreasing order</w:t>
      </w:r>
      <w:r w:rsidR="00B606DB" w:rsidRPr="00BF580B">
        <w:rPr>
          <w:rFonts w:ascii="Times New Roman" w:hAnsi="Times New Roman" w:cs="Times New Roman"/>
          <w:spacing w:val="-24"/>
          <w:sz w:val="24"/>
          <w:szCs w:val="24"/>
        </w:rPr>
        <w:t xml:space="preserve"> </w:t>
      </w:r>
      <w:r w:rsidR="00B606DB" w:rsidRPr="00BF580B">
        <w:rPr>
          <w:rFonts w:ascii="Times New Roman" w:hAnsi="Times New Roman" w:cs="Times New Roman"/>
          <w:sz w:val="24"/>
          <w:szCs w:val="24"/>
        </w:rPr>
        <w:t>of preference</w:t>
      </w:r>
      <w:r w:rsidR="00B606DB" w:rsidRPr="00BF580B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B606DB" w:rsidRPr="00BF580B">
        <w:rPr>
          <w:rFonts w:ascii="Times New Roman" w:hAnsi="Times New Roman" w:cs="Times New Roman"/>
          <w:sz w:val="24"/>
          <w:szCs w:val="24"/>
        </w:rPr>
        <w:t>is</w:t>
      </w:r>
    </w:p>
    <w:p w14:paraId="262FD27B" w14:textId="77777777" w:rsidR="00B606DB" w:rsidRPr="000931E4" w:rsidRDefault="00B606DB" w:rsidP="00B606DB">
      <w:pPr>
        <w:pStyle w:val="Heading2"/>
        <w:spacing w:before="0" w:line="240" w:lineRule="auto"/>
        <w:ind w:left="1181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a) –NH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&gt; -C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6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H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5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&gt; -CH(CH</w:t>
      </w:r>
      <w:r w:rsidRPr="000931E4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BF580B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&gt; -H</w:t>
      </w:r>
    </w:p>
    <w:p w14:paraId="13AA802B" w14:textId="77777777" w:rsidR="00B606DB" w:rsidRPr="000931E4" w:rsidRDefault="00B606DB" w:rsidP="00B606DB">
      <w:pPr>
        <w:pStyle w:val="BodyText"/>
        <w:spacing w:before="81"/>
        <w:ind w:firstLine="0"/>
      </w:pPr>
      <w:r w:rsidRPr="000931E4">
        <w:t>b) –CH(CH</w:t>
      </w:r>
      <w:r w:rsidRPr="000931E4">
        <w:rPr>
          <w:vertAlign w:val="subscript"/>
        </w:rPr>
        <w:t>3</w:t>
      </w:r>
      <w:r w:rsidRPr="000931E4">
        <w:t>)</w:t>
      </w:r>
      <w:r w:rsidRPr="00BF580B">
        <w:rPr>
          <w:vertAlign w:val="subscript"/>
        </w:rPr>
        <w:t>2</w:t>
      </w:r>
      <w:r w:rsidRPr="000931E4">
        <w:t>&gt; -C</w:t>
      </w:r>
      <w:r w:rsidRPr="000931E4">
        <w:rPr>
          <w:vertAlign w:val="subscript"/>
        </w:rPr>
        <w:t>6</w:t>
      </w:r>
      <w:r w:rsidRPr="000931E4">
        <w:t>H</w:t>
      </w:r>
      <w:r w:rsidRPr="000931E4">
        <w:rPr>
          <w:vertAlign w:val="subscript"/>
        </w:rPr>
        <w:t>5</w:t>
      </w:r>
      <w:r w:rsidRPr="000931E4">
        <w:t>&gt; -H&gt;</w:t>
      </w:r>
      <w:r w:rsidRPr="000931E4">
        <w:rPr>
          <w:spacing w:val="-13"/>
        </w:rPr>
        <w:t xml:space="preserve"> </w:t>
      </w:r>
      <w:r w:rsidRPr="000931E4">
        <w:t>-NH</w:t>
      </w:r>
      <w:r w:rsidRPr="000931E4">
        <w:rPr>
          <w:vertAlign w:val="subscript"/>
        </w:rPr>
        <w:t>2</w:t>
      </w:r>
    </w:p>
    <w:p w14:paraId="0F03B00A" w14:textId="77777777" w:rsidR="00B606DB" w:rsidRPr="000931E4" w:rsidRDefault="00B606DB" w:rsidP="00B606DB">
      <w:pPr>
        <w:pStyle w:val="BodyText"/>
        <w:ind w:firstLine="0"/>
      </w:pPr>
      <w:r w:rsidRPr="000931E4">
        <w:t>c) –NH</w:t>
      </w:r>
      <w:r w:rsidRPr="000931E4">
        <w:rPr>
          <w:vertAlign w:val="subscript"/>
        </w:rPr>
        <w:t>2</w:t>
      </w:r>
      <w:r w:rsidRPr="000931E4">
        <w:t>&gt; -CH(CH</w:t>
      </w:r>
      <w:r w:rsidRPr="000931E4">
        <w:rPr>
          <w:vertAlign w:val="subscript"/>
        </w:rPr>
        <w:t>3</w:t>
      </w:r>
      <w:r w:rsidRPr="000931E4">
        <w:t>)</w:t>
      </w:r>
      <w:r w:rsidRPr="00BF580B">
        <w:rPr>
          <w:vertAlign w:val="subscript"/>
        </w:rPr>
        <w:t>2</w:t>
      </w:r>
      <w:r w:rsidRPr="000931E4">
        <w:t>&gt; -C</w:t>
      </w:r>
      <w:r w:rsidRPr="000931E4">
        <w:rPr>
          <w:vertAlign w:val="subscript"/>
        </w:rPr>
        <w:t>6</w:t>
      </w:r>
      <w:r w:rsidRPr="000931E4">
        <w:t>H</w:t>
      </w:r>
      <w:r w:rsidRPr="000931E4">
        <w:rPr>
          <w:vertAlign w:val="subscript"/>
        </w:rPr>
        <w:t>5</w:t>
      </w:r>
      <w:r w:rsidRPr="000931E4">
        <w:t>&gt;</w:t>
      </w:r>
      <w:r w:rsidRPr="000931E4">
        <w:rPr>
          <w:spacing w:val="-9"/>
        </w:rPr>
        <w:t xml:space="preserve"> </w:t>
      </w:r>
      <w:r w:rsidRPr="000931E4">
        <w:rPr>
          <w:spacing w:val="-3"/>
        </w:rPr>
        <w:t>-H</w:t>
      </w:r>
    </w:p>
    <w:p w14:paraId="1B852EE0" w14:textId="4148B09F" w:rsidR="00B606DB" w:rsidRDefault="00B606DB" w:rsidP="00B606DB">
      <w:pPr>
        <w:pStyle w:val="BodyText"/>
        <w:spacing w:before="44"/>
        <w:ind w:firstLine="0"/>
      </w:pPr>
      <w:r w:rsidRPr="000931E4">
        <w:t>d) -C</w:t>
      </w:r>
      <w:r w:rsidRPr="000931E4">
        <w:rPr>
          <w:vertAlign w:val="subscript"/>
        </w:rPr>
        <w:t>6</w:t>
      </w:r>
      <w:r w:rsidRPr="000931E4">
        <w:t>H</w:t>
      </w:r>
      <w:r w:rsidRPr="000931E4">
        <w:rPr>
          <w:vertAlign w:val="subscript"/>
        </w:rPr>
        <w:t>5</w:t>
      </w:r>
      <w:r w:rsidRPr="000931E4">
        <w:t>&gt; -CH(CH</w:t>
      </w:r>
      <w:r w:rsidRPr="000931E4">
        <w:rPr>
          <w:vertAlign w:val="subscript"/>
        </w:rPr>
        <w:t>3</w:t>
      </w:r>
      <w:r w:rsidRPr="000931E4">
        <w:t>)</w:t>
      </w:r>
      <w:r w:rsidRPr="00BF580B">
        <w:rPr>
          <w:vertAlign w:val="subscript"/>
        </w:rPr>
        <w:t>2</w:t>
      </w:r>
      <w:r w:rsidRPr="000931E4">
        <w:t>&gt;–NH</w:t>
      </w:r>
      <w:r w:rsidRPr="000931E4">
        <w:rPr>
          <w:vertAlign w:val="subscript"/>
        </w:rPr>
        <w:t>2</w:t>
      </w:r>
      <w:r w:rsidRPr="000931E4">
        <w:t>&gt; -H</w:t>
      </w:r>
    </w:p>
    <w:p w14:paraId="5CB9F7E2" w14:textId="67CF7A8F" w:rsidR="004D684E" w:rsidRPr="000931E4" w:rsidRDefault="00C978F2" w:rsidP="004D684E">
      <w:pPr>
        <w:pStyle w:val="Normal1"/>
        <w:widowControl w:val="0"/>
        <w:spacing w:before="240" w:line="240" w:lineRule="auto"/>
        <w:ind w:right="-4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6. </w:t>
      </w:r>
      <w:r w:rsidR="004D684E" w:rsidRPr="000931E4">
        <w:rPr>
          <w:rFonts w:ascii="Times New Roman" w:hAnsi="Times New Roman" w:cs="Times New Roman"/>
          <w:sz w:val="24"/>
          <w:szCs w:val="24"/>
        </w:rPr>
        <w:t xml:space="preserve">Which of the following Fischer projections is different from the other three? </w:t>
      </w:r>
    </w:p>
    <w:p w14:paraId="65678153" w14:textId="378EDB16" w:rsidR="004D684E" w:rsidRPr="000931E4" w:rsidRDefault="004D684E" w:rsidP="004D684E">
      <w:pPr>
        <w:pStyle w:val="Normal1"/>
        <w:widowControl w:val="0"/>
        <w:spacing w:before="240" w:line="240" w:lineRule="auto"/>
        <w:ind w:right="334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t xml:space="preserve">                    </w:t>
      </w:r>
      <w:r w:rsidR="00C978F2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t xml:space="preserve">  </w:t>
      </w:r>
      <w:r w:rsidRPr="000931E4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664220F7" wp14:editId="11F79BFE">
            <wp:extent cx="2934335" cy="1050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94064" w14:textId="77777777" w:rsidR="004D684E" w:rsidRPr="000931E4" w:rsidRDefault="004D684E">
      <w:pPr>
        <w:pStyle w:val="Normal1"/>
        <w:widowControl w:val="0"/>
        <w:numPr>
          <w:ilvl w:val="0"/>
          <w:numId w:val="24"/>
        </w:numPr>
        <w:spacing w:line="240" w:lineRule="auto"/>
        <w:ind w:right="3345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1</w:t>
      </w:r>
    </w:p>
    <w:p w14:paraId="7F88241A" w14:textId="77777777" w:rsidR="004D684E" w:rsidRPr="000931E4" w:rsidRDefault="004D684E">
      <w:pPr>
        <w:pStyle w:val="Normal1"/>
        <w:widowControl w:val="0"/>
        <w:numPr>
          <w:ilvl w:val="0"/>
          <w:numId w:val="24"/>
        </w:numPr>
        <w:spacing w:line="240" w:lineRule="auto"/>
        <w:ind w:right="3345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2</w:t>
      </w:r>
    </w:p>
    <w:p w14:paraId="24DDE93E" w14:textId="77777777" w:rsidR="004D684E" w:rsidRPr="000931E4" w:rsidRDefault="004D684E">
      <w:pPr>
        <w:pStyle w:val="Normal1"/>
        <w:widowControl w:val="0"/>
        <w:numPr>
          <w:ilvl w:val="0"/>
          <w:numId w:val="24"/>
        </w:numPr>
        <w:spacing w:line="240" w:lineRule="auto"/>
        <w:ind w:right="3345"/>
        <w:jc w:val="both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3</w:t>
      </w:r>
    </w:p>
    <w:p w14:paraId="7049A34C" w14:textId="77777777" w:rsidR="004D684E" w:rsidRDefault="004D684E">
      <w:pPr>
        <w:pStyle w:val="Normal1"/>
        <w:widowControl w:val="0"/>
        <w:numPr>
          <w:ilvl w:val="0"/>
          <w:numId w:val="24"/>
        </w:numPr>
        <w:spacing w:line="240" w:lineRule="auto"/>
        <w:ind w:right="334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4</w:t>
      </w:r>
    </w:p>
    <w:p w14:paraId="540A8827" w14:textId="77777777" w:rsidR="004D684E" w:rsidRPr="000931E4" w:rsidRDefault="004D684E" w:rsidP="004D684E">
      <w:pPr>
        <w:pStyle w:val="Normal1"/>
        <w:widowControl w:val="0"/>
        <w:spacing w:line="240" w:lineRule="auto"/>
        <w:ind w:left="928" w:right="3345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14:paraId="33162F96" w14:textId="045E566B" w:rsidR="004D684E" w:rsidRDefault="00C978F2" w:rsidP="004D684E">
      <w:pPr>
        <w:widowControl w:val="0"/>
        <w:tabs>
          <w:tab w:val="left" w:pos="1181"/>
          <w:tab w:val="left" w:pos="5743"/>
          <w:tab w:val="left" w:pos="7467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pacing w:val="-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</w:t>
      </w:r>
      <w:r w:rsidR="004D684E">
        <w:rPr>
          <w:rFonts w:ascii="Times New Roman" w:hAnsi="Times New Roman" w:cs="Times New Roman"/>
          <w:sz w:val="24"/>
          <w:szCs w:val="24"/>
        </w:rPr>
        <w:t>.</w:t>
      </w:r>
      <w:r w:rsidR="004D684E" w:rsidRPr="00D82916">
        <w:rPr>
          <w:rFonts w:ascii="Times New Roman" w:hAnsi="Times New Roman" w:cs="Times New Roman"/>
          <w:sz w:val="24"/>
          <w:szCs w:val="24"/>
        </w:rPr>
        <w:t>The entropy of an isolated</w:t>
      </w:r>
      <w:r w:rsidR="004D684E" w:rsidRPr="00D82916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4D684E" w:rsidRPr="00D82916">
        <w:rPr>
          <w:rFonts w:ascii="Times New Roman" w:hAnsi="Times New Roman" w:cs="Times New Roman"/>
          <w:sz w:val="24"/>
          <w:szCs w:val="24"/>
        </w:rPr>
        <w:t>system</w:t>
      </w:r>
      <w:r w:rsidR="004D684E" w:rsidRPr="00D82916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4D684E" w:rsidRPr="00D82916">
        <w:rPr>
          <w:rFonts w:ascii="Times New Roman" w:hAnsi="Times New Roman" w:cs="Times New Roman"/>
          <w:sz w:val="24"/>
          <w:szCs w:val="24"/>
        </w:rPr>
        <w:t>always</w:t>
      </w:r>
      <w:r w:rsidR="004D684E" w:rsidRPr="00D8291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4D684E" w:rsidRPr="00D82916">
        <w:rPr>
          <w:rFonts w:ascii="Times New Roman" w:hAnsi="Times New Roman" w:cs="Times New Roman"/>
          <w:sz w:val="24"/>
          <w:szCs w:val="24"/>
          <w:u w:val="single"/>
        </w:rPr>
        <w:tab/>
      </w:r>
      <w:r w:rsidR="004D684E" w:rsidRPr="00D82916">
        <w:rPr>
          <w:rFonts w:ascii="Times New Roman" w:hAnsi="Times New Roman" w:cs="Times New Roman"/>
          <w:sz w:val="24"/>
          <w:szCs w:val="24"/>
        </w:rPr>
        <w:t>and</w:t>
      </w:r>
      <w:r w:rsidR="004D684E" w:rsidRPr="00D82916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4D684E" w:rsidRPr="00D82916">
        <w:rPr>
          <w:rFonts w:ascii="Times New Roman" w:hAnsi="Times New Roman" w:cs="Times New Roman"/>
          <w:sz w:val="24"/>
          <w:szCs w:val="24"/>
        </w:rPr>
        <w:t>reaches</w:t>
      </w:r>
      <w:r w:rsidR="004D684E" w:rsidRPr="00D8291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4D684E" w:rsidRPr="00D82916">
        <w:rPr>
          <w:rFonts w:ascii="Times New Roman" w:hAnsi="Times New Roman" w:cs="Times New Roman"/>
          <w:sz w:val="24"/>
          <w:szCs w:val="24"/>
          <w:u w:val="single"/>
        </w:rPr>
        <w:tab/>
      </w:r>
      <w:r w:rsidR="004D684E" w:rsidRPr="00D82916">
        <w:rPr>
          <w:rFonts w:ascii="Times New Roman" w:hAnsi="Times New Roman" w:cs="Times New Roman"/>
          <w:spacing w:val="-4"/>
          <w:sz w:val="24"/>
          <w:szCs w:val="24"/>
        </w:rPr>
        <w:t xml:space="preserve">when </w:t>
      </w:r>
      <w:r w:rsidR="004D684E" w:rsidRPr="00D82916">
        <w:rPr>
          <w:rFonts w:ascii="Times New Roman" w:hAnsi="Times New Roman" w:cs="Times New Roman"/>
          <w:sz w:val="24"/>
          <w:szCs w:val="24"/>
        </w:rPr>
        <w:t>equilibrium is</w:t>
      </w:r>
      <w:r w:rsidR="004D684E" w:rsidRPr="00D8291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</w:p>
    <w:p w14:paraId="752C6B26" w14:textId="77777777" w:rsidR="004D684E" w:rsidRPr="00D82916" w:rsidRDefault="004D684E" w:rsidP="004D684E">
      <w:pPr>
        <w:widowControl w:val="0"/>
        <w:tabs>
          <w:tab w:val="left" w:pos="1181"/>
          <w:tab w:val="left" w:pos="5743"/>
          <w:tab w:val="left" w:pos="7467"/>
        </w:tabs>
        <w:autoSpaceDE w:val="0"/>
        <w:autoSpaceDN w:val="0"/>
        <w:spacing w:before="39" w:after="0" w:line="240" w:lineRule="auto"/>
        <w:ind w:right="-4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2"/>
          <w:sz w:val="24"/>
          <w:szCs w:val="24"/>
        </w:rPr>
        <w:t xml:space="preserve">      </w:t>
      </w:r>
      <w:r w:rsidRPr="00D82916">
        <w:rPr>
          <w:rFonts w:ascii="Times New Roman" w:hAnsi="Times New Roman" w:cs="Times New Roman"/>
          <w:sz w:val="24"/>
          <w:szCs w:val="24"/>
        </w:rPr>
        <w:t>reached.</w:t>
      </w:r>
      <w:r w:rsidRPr="00D82916">
        <w:rPr>
          <w:rFonts w:ascii="Times New Roman" w:hAnsi="Times New Roman" w:cs="Times New Roman"/>
          <w:color w:val="00B0F0"/>
          <w:sz w:val="24"/>
          <w:szCs w:val="24"/>
        </w:rPr>
        <w:t xml:space="preserve"> </w:t>
      </w:r>
    </w:p>
    <w:p w14:paraId="441792F5" w14:textId="77777777" w:rsidR="004D684E" w:rsidRPr="000931E4" w:rsidRDefault="004D684E">
      <w:pPr>
        <w:pStyle w:val="ListParagraph"/>
        <w:widowControl w:val="0"/>
        <w:numPr>
          <w:ilvl w:val="0"/>
          <w:numId w:val="25"/>
        </w:numPr>
        <w:tabs>
          <w:tab w:val="left" w:pos="1066"/>
        </w:tabs>
        <w:autoSpaceDE w:val="0"/>
        <w:autoSpaceDN w:val="0"/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remains constant,</w:t>
      </w:r>
      <w:r w:rsidRPr="000931E4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maximum</w:t>
      </w:r>
    </w:p>
    <w:p w14:paraId="576D881C" w14:textId="77777777" w:rsidR="004D684E" w:rsidRPr="000931E4" w:rsidRDefault="004D684E">
      <w:pPr>
        <w:pStyle w:val="ListParagraph"/>
        <w:widowControl w:val="0"/>
        <w:numPr>
          <w:ilvl w:val="0"/>
          <w:numId w:val="25"/>
        </w:numPr>
        <w:tabs>
          <w:tab w:val="left" w:pos="1081"/>
        </w:tabs>
        <w:autoSpaceDE w:val="0"/>
        <w:autoSpaceDN w:val="0"/>
        <w:spacing w:before="44" w:after="0" w:line="240" w:lineRule="auto"/>
        <w:ind w:left="1080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ecreases,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minimum</w:t>
      </w:r>
    </w:p>
    <w:p w14:paraId="200B8279" w14:textId="77777777" w:rsidR="004D684E" w:rsidRPr="000931E4" w:rsidRDefault="004D684E">
      <w:pPr>
        <w:pStyle w:val="Heading2"/>
        <w:keepNext w:val="0"/>
        <w:keepLines w:val="0"/>
        <w:widowControl w:val="0"/>
        <w:numPr>
          <w:ilvl w:val="0"/>
          <w:numId w:val="25"/>
        </w:numPr>
        <w:tabs>
          <w:tab w:val="left" w:pos="1066"/>
        </w:tabs>
        <w:autoSpaceDE w:val="0"/>
        <w:autoSpaceDN w:val="0"/>
        <w:spacing w:before="40"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0931E4">
        <w:rPr>
          <w:rFonts w:ascii="Times New Roman" w:hAnsi="Times New Roman" w:cs="Times New Roman"/>
          <w:color w:val="FF0000"/>
          <w:sz w:val="24"/>
          <w:szCs w:val="24"/>
        </w:rPr>
        <w:t>increases,</w:t>
      </w:r>
      <w:r w:rsidRPr="000931E4">
        <w:rPr>
          <w:rFonts w:ascii="Times New Roman" w:hAnsi="Times New Roman" w:cs="Times New Roman"/>
          <w:color w:val="FF0000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color w:val="FF0000"/>
          <w:sz w:val="24"/>
          <w:szCs w:val="24"/>
        </w:rPr>
        <w:t>maximum</w:t>
      </w:r>
    </w:p>
    <w:p w14:paraId="74992FCD" w14:textId="31633B97" w:rsidR="004D684E" w:rsidRDefault="004D684E">
      <w:pPr>
        <w:pStyle w:val="ListParagraph"/>
        <w:widowControl w:val="0"/>
        <w:numPr>
          <w:ilvl w:val="0"/>
          <w:numId w:val="25"/>
        </w:numPr>
        <w:tabs>
          <w:tab w:val="left" w:pos="1081"/>
        </w:tabs>
        <w:autoSpaceDE w:val="0"/>
        <w:autoSpaceDN w:val="0"/>
        <w:spacing w:before="39" w:after="0" w:line="240" w:lineRule="auto"/>
        <w:ind w:left="1081" w:hanging="260"/>
        <w:contextualSpacing w:val="0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</w:rPr>
        <w:t>decreases,</w:t>
      </w:r>
      <w:r w:rsidRPr="000931E4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0931E4">
        <w:rPr>
          <w:rFonts w:ascii="Times New Roman" w:hAnsi="Times New Roman" w:cs="Times New Roman"/>
          <w:sz w:val="24"/>
          <w:szCs w:val="24"/>
        </w:rPr>
        <w:t>constant</w:t>
      </w:r>
    </w:p>
    <w:p w14:paraId="46F1CAF9" w14:textId="4991BB4E" w:rsidR="00C978F2" w:rsidRDefault="00C978F2" w:rsidP="00C978F2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CB6B89" w14:textId="74E95C8E" w:rsidR="00C978F2" w:rsidRDefault="00C978F2" w:rsidP="00C978F2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90A21B" w14:textId="42A7BCA7" w:rsidR="00C978F2" w:rsidRDefault="00C978F2" w:rsidP="00C978F2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FD1A26" w14:textId="03E10896" w:rsidR="00C978F2" w:rsidRDefault="00C978F2" w:rsidP="00C978F2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1321BB" w14:textId="5801E876" w:rsidR="00C978F2" w:rsidRDefault="00C978F2" w:rsidP="00C978F2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3FD580" w14:textId="77777777" w:rsidR="00C978F2" w:rsidRPr="00C978F2" w:rsidRDefault="00C978F2" w:rsidP="00C978F2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CBAF21" w14:textId="77777777" w:rsidR="004D684E" w:rsidRPr="000931E4" w:rsidRDefault="004D684E" w:rsidP="004D684E">
      <w:pPr>
        <w:pStyle w:val="ListParagraph"/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1081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280A4EF2" w14:textId="447E03C3" w:rsidR="004D684E" w:rsidRPr="00D82916" w:rsidRDefault="00C978F2" w:rsidP="004D684E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8</w:t>
      </w:r>
      <w:r w:rsidR="004D684E">
        <w:rPr>
          <w:rFonts w:ascii="Times New Roman" w:hAnsi="Times New Roman" w:cs="Times New Roman"/>
          <w:sz w:val="24"/>
          <w:szCs w:val="24"/>
        </w:rPr>
        <w:t xml:space="preserve">. </w:t>
      </w:r>
      <w:r w:rsidR="004D684E" w:rsidRPr="00D82916">
        <w:rPr>
          <w:rFonts w:ascii="Times New Roman" w:hAnsi="Times New Roman" w:cs="Times New Roman"/>
          <w:sz w:val="24"/>
          <w:szCs w:val="24"/>
        </w:rPr>
        <w:t xml:space="preserve">Which of the following Fischer projections is different from the other three? </w:t>
      </w:r>
    </w:p>
    <w:p w14:paraId="2E83581B" w14:textId="77777777" w:rsidR="004D684E" w:rsidRPr="000931E4" w:rsidRDefault="004D684E" w:rsidP="004D684E">
      <w:pPr>
        <w:pStyle w:val="ListParagraph"/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1353"/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282734" wp14:editId="1674DE1E">
            <wp:extent cx="3933825" cy="1130300"/>
            <wp:effectExtent l="0" t="0" r="9525" b="0"/>
            <wp:docPr id="38" name="Picture 38" descr="https://lh6.googleusercontent.com/kmDBfvpGpVz5xbb0khEUcHQA9sMsC_qAO5rhkvv0dMscLzFwY26nvAyk8f3VfrJGghdURnUSepmWSbRXIvpHiaq5pYnBGeasgaOPN7kZ139tN3xI7XY2cddWBADzH3BjhkSOraCpWjvQ7S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lh6.googleusercontent.com/kmDBfvpGpVz5xbb0khEUcHQA9sMsC_qAO5rhkvv0dMscLzFwY26nvAyk8f3VfrJGghdURnUSepmWSbRXIvpHiaq5pYnBGeasgaOPN7kZ139tN3xI7XY2cddWBADzH3BjhkSOraCpWjvQ7SY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7D481" w14:textId="77777777" w:rsidR="004D684E" w:rsidRPr="0096305E" w:rsidRDefault="004D684E" w:rsidP="004D684E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6305E">
        <w:rPr>
          <w:rFonts w:ascii="Times New Roman" w:hAnsi="Times New Roman" w:cs="Times New Roman"/>
          <w:sz w:val="24"/>
          <w:szCs w:val="24"/>
        </w:rPr>
        <w:t>a) 1</w:t>
      </w:r>
    </w:p>
    <w:p w14:paraId="16004AC2" w14:textId="77777777" w:rsidR="004D684E" w:rsidRPr="0096305E" w:rsidRDefault="004D684E" w:rsidP="004D684E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6305E">
        <w:rPr>
          <w:rFonts w:ascii="Times New Roman" w:hAnsi="Times New Roman" w:cs="Times New Roman"/>
          <w:sz w:val="24"/>
          <w:szCs w:val="24"/>
        </w:rPr>
        <w:t>b) 2</w:t>
      </w:r>
    </w:p>
    <w:p w14:paraId="2440AB8D" w14:textId="77777777" w:rsidR="004D684E" w:rsidRPr="0096305E" w:rsidRDefault="004D684E" w:rsidP="004D684E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6305E">
        <w:rPr>
          <w:rFonts w:ascii="Times New Roman" w:hAnsi="Times New Roman" w:cs="Times New Roman"/>
          <w:sz w:val="24"/>
          <w:szCs w:val="24"/>
        </w:rPr>
        <w:t>c) 3</w:t>
      </w:r>
    </w:p>
    <w:p w14:paraId="6002071A" w14:textId="0B4BD296" w:rsidR="004D684E" w:rsidRDefault="004D684E" w:rsidP="004D684E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6305E">
        <w:rPr>
          <w:rFonts w:ascii="Times New Roman" w:hAnsi="Times New Roman" w:cs="Times New Roman"/>
          <w:b/>
          <w:color w:val="FF0000"/>
          <w:sz w:val="24"/>
          <w:szCs w:val="24"/>
        </w:rPr>
        <w:t>d) 4</w:t>
      </w:r>
    </w:p>
    <w:p w14:paraId="76DA83CE" w14:textId="77777777" w:rsidR="00C978F2" w:rsidRPr="0096305E" w:rsidRDefault="00C978F2" w:rsidP="004D684E">
      <w:pPr>
        <w:widowControl w:val="0"/>
        <w:tabs>
          <w:tab w:val="left" w:pos="1081"/>
        </w:tabs>
        <w:autoSpaceDE w:val="0"/>
        <w:autoSpaceDN w:val="0"/>
        <w:spacing w:before="39" w:after="0" w:line="240" w:lineRule="auto"/>
        <w:ind w:left="72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48D76A34" w14:textId="2EBC5D16" w:rsidR="004D684E" w:rsidRPr="00C978F2" w:rsidRDefault="00C978F2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 w:rsidRPr="00C978F2">
        <w:rPr>
          <w:rFonts w:ascii="Times New Roman" w:eastAsia="Times New Roman" w:hAnsi="Times New Roman" w:cs="Times New Roman"/>
          <w:sz w:val="24"/>
          <w:szCs w:val="24"/>
        </w:rPr>
        <w:t>89</w:t>
      </w:r>
      <w:r w:rsidR="004D684E" w:rsidRPr="00C978F2">
        <w:rPr>
          <w:rFonts w:ascii="Times New Roman" w:eastAsia="Times New Roman" w:hAnsi="Times New Roman" w:cs="Times New Roman"/>
          <w:sz w:val="24"/>
          <w:szCs w:val="24"/>
        </w:rPr>
        <w:t>. Stereoisomerism is the study of ……………. of the molecules</w:t>
      </w:r>
    </w:p>
    <w:p w14:paraId="0B122D1A" w14:textId="77777777" w:rsidR="004D684E" w:rsidRPr="0096305E" w:rsidRDefault="004D684E">
      <w:pPr>
        <w:pStyle w:val="NoSpacing"/>
        <w:numPr>
          <w:ilvl w:val="0"/>
          <w:numId w:val="26"/>
        </w:numPr>
        <w:ind w:left="284" w:firstLine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6305E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3D orientation </w:t>
      </w:r>
      <w:r w:rsidRPr="0096305E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14:paraId="5358FA9D" w14:textId="77777777" w:rsidR="004D684E" w:rsidRPr="0096305E" w:rsidRDefault="004D684E">
      <w:pPr>
        <w:pStyle w:val="NoSpacing"/>
        <w:numPr>
          <w:ilvl w:val="0"/>
          <w:numId w:val="26"/>
        </w:numPr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05E">
        <w:rPr>
          <w:rFonts w:ascii="Times New Roman" w:eastAsia="Times New Roman" w:hAnsi="Times New Roman" w:cs="Times New Roman"/>
          <w:sz w:val="24"/>
          <w:szCs w:val="24"/>
        </w:rPr>
        <w:t xml:space="preserve">2D orientation   </w:t>
      </w:r>
      <w:r w:rsidRPr="0096305E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7932D68" w14:textId="77777777" w:rsidR="004D684E" w:rsidRPr="0096305E" w:rsidRDefault="004D684E">
      <w:pPr>
        <w:pStyle w:val="NoSpacing"/>
        <w:numPr>
          <w:ilvl w:val="0"/>
          <w:numId w:val="26"/>
        </w:numPr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05E">
        <w:rPr>
          <w:rFonts w:ascii="Times New Roman" w:eastAsia="Times New Roman" w:hAnsi="Times New Roman" w:cs="Times New Roman"/>
          <w:sz w:val="24"/>
          <w:szCs w:val="24"/>
        </w:rPr>
        <w:t xml:space="preserve">1D orientation      </w:t>
      </w:r>
    </w:p>
    <w:p w14:paraId="0441B67E" w14:textId="77777777" w:rsidR="004D684E" w:rsidRPr="0096305E" w:rsidRDefault="004D684E">
      <w:pPr>
        <w:pStyle w:val="NoSpacing"/>
        <w:numPr>
          <w:ilvl w:val="0"/>
          <w:numId w:val="26"/>
        </w:numPr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r w:rsidRPr="0096305E">
        <w:rPr>
          <w:rFonts w:ascii="Times New Roman" w:eastAsia="Times New Roman" w:hAnsi="Times New Roman" w:cs="Times New Roman"/>
          <w:sz w:val="24"/>
          <w:szCs w:val="24"/>
        </w:rPr>
        <w:t>No orientation</w:t>
      </w:r>
    </w:p>
    <w:p w14:paraId="6802ACBA" w14:textId="77777777" w:rsidR="004D684E" w:rsidRPr="000931E4" w:rsidRDefault="004D684E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49A95B2C" w14:textId="6139F477" w:rsidR="004D684E" w:rsidRDefault="00C978F2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90</w:t>
      </w:r>
      <w:r w:rsidR="004D684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4D684E" w:rsidRPr="000931E4">
        <w:rPr>
          <w:rFonts w:ascii="Times New Roman" w:eastAsia="Times New Roman" w:hAnsi="Times New Roman" w:cs="Times New Roman"/>
          <w:sz w:val="24"/>
          <w:szCs w:val="24"/>
        </w:rPr>
        <w:t xml:space="preserve">The isomers which are having same molecular formula, but different configurations are </w:t>
      </w:r>
      <w:r w:rsidR="004D68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11B8DA4" w14:textId="77777777" w:rsidR="004D684E" w:rsidRPr="000931E4" w:rsidRDefault="004D684E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>called as</w:t>
      </w:r>
    </w:p>
    <w:p w14:paraId="19157A36" w14:textId="77777777" w:rsidR="004D684E" w:rsidRPr="000931E4" w:rsidRDefault="004D684E">
      <w:pPr>
        <w:pStyle w:val="NoSpacing"/>
        <w:numPr>
          <w:ilvl w:val="0"/>
          <w:numId w:val="27"/>
        </w:numPr>
        <w:ind w:left="426" w:hanging="284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 Structural isomers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7FE34D8" w14:textId="77777777" w:rsidR="004D684E" w:rsidRPr="00CA6806" w:rsidRDefault="004D684E">
      <w:pPr>
        <w:pStyle w:val="NoSpacing"/>
        <w:numPr>
          <w:ilvl w:val="0"/>
          <w:numId w:val="27"/>
        </w:numPr>
        <w:ind w:left="426" w:hanging="284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A680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Stereoisomers        </w:t>
      </w:r>
      <w:r w:rsidRPr="00CA680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14:paraId="1E3E35E6" w14:textId="77777777" w:rsidR="004D684E" w:rsidRPr="000931E4" w:rsidRDefault="004D684E">
      <w:pPr>
        <w:pStyle w:val="NoSpacing"/>
        <w:numPr>
          <w:ilvl w:val="0"/>
          <w:numId w:val="27"/>
        </w:numPr>
        <w:ind w:left="426" w:hanging="284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 positional isomers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53A6783E" w14:textId="77777777" w:rsidR="004D684E" w:rsidRPr="000931E4" w:rsidRDefault="004D684E">
      <w:pPr>
        <w:pStyle w:val="NoSpacing"/>
        <w:numPr>
          <w:ilvl w:val="0"/>
          <w:numId w:val="27"/>
        </w:numPr>
        <w:ind w:left="426" w:hanging="284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0931E4">
        <w:rPr>
          <w:rFonts w:ascii="Times New Roman" w:eastAsia="Times New Roman" w:hAnsi="Times New Roman" w:cs="Times New Roman"/>
          <w:bCs/>
          <w:sz w:val="24"/>
          <w:szCs w:val="24"/>
        </w:rPr>
        <w:t>tautomers</w:t>
      </w:r>
      <w:proofErr w:type="spellEnd"/>
    </w:p>
    <w:p w14:paraId="345FCB80" w14:textId="77777777" w:rsidR="004D684E" w:rsidRPr="000931E4" w:rsidRDefault="004D684E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5A0EB355" w14:textId="49374B73" w:rsidR="004D684E" w:rsidRPr="003A4C30" w:rsidRDefault="00C978F2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91</w:t>
      </w:r>
      <w:r w:rsidR="004D684E" w:rsidRPr="003A4C30">
        <w:rPr>
          <w:rFonts w:ascii="Times New Roman" w:eastAsia="Times New Roman" w:hAnsi="Times New Roman" w:cs="Times New Roman"/>
          <w:sz w:val="24"/>
          <w:szCs w:val="24"/>
        </w:rPr>
        <w:t xml:space="preserve">. Geometric isomers are different from </w:t>
      </w:r>
    </w:p>
    <w:p w14:paraId="0102A8D0" w14:textId="77777777" w:rsidR="004D684E" w:rsidRPr="00CA6806" w:rsidRDefault="004D684E">
      <w:pPr>
        <w:pStyle w:val="NoSpacing"/>
        <w:numPr>
          <w:ilvl w:val="1"/>
          <w:numId w:val="28"/>
        </w:numPr>
        <w:ind w:left="284" w:firstLine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CA680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Enantiomer</w:t>
      </w:r>
    </w:p>
    <w:p w14:paraId="5E12DA60" w14:textId="77777777" w:rsidR="004D684E" w:rsidRPr="000931E4" w:rsidRDefault="004D684E">
      <w:pPr>
        <w:pStyle w:val="NoSpacing"/>
        <w:numPr>
          <w:ilvl w:val="1"/>
          <w:numId w:val="28"/>
        </w:numPr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diastereomer 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450722A" w14:textId="77777777" w:rsidR="004D684E" w:rsidRPr="000931E4" w:rsidRDefault="004D684E">
      <w:pPr>
        <w:pStyle w:val="NoSpacing"/>
        <w:numPr>
          <w:ilvl w:val="1"/>
          <w:numId w:val="28"/>
        </w:numPr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Both     </w:t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  <w:r w:rsidRPr="000931E4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D3879AA" w14:textId="77777777" w:rsidR="004D684E" w:rsidRPr="000931E4" w:rsidRDefault="004D684E">
      <w:pPr>
        <w:pStyle w:val="NoSpacing"/>
        <w:numPr>
          <w:ilvl w:val="1"/>
          <w:numId w:val="28"/>
        </w:numPr>
        <w:ind w:left="284" w:firstLine="0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non-mirror images</w:t>
      </w:r>
    </w:p>
    <w:p w14:paraId="2AA068BE" w14:textId="77777777" w:rsidR="004D684E" w:rsidRPr="000931E4" w:rsidRDefault="004D684E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66DF0FC5" w14:textId="3D1CB65B" w:rsidR="004D684E" w:rsidRPr="000931E4" w:rsidRDefault="00C978F2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92</w:t>
      </w:r>
      <w:r w:rsidR="004D684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4D684E" w:rsidRPr="000931E4">
        <w:rPr>
          <w:rFonts w:ascii="Times New Roman" w:eastAsia="Times New Roman" w:hAnsi="Times New Roman" w:cs="Times New Roman"/>
          <w:sz w:val="24"/>
          <w:szCs w:val="24"/>
        </w:rPr>
        <w:t>Enantiomer</w:t>
      </w:r>
      <w:r w:rsidR="004D68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D684E" w:rsidRPr="000931E4">
        <w:rPr>
          <w:rFonts w:ascii="Times New Roman" w:eastAsia="Times New Roman" w:hAnsi="Times New Roman" w:cs="Times New Roman"/>
          <w:sz w:val="24"/>
          <w:szCs w:val="24"/>
        </w:rPr>
        <w:t>are not</w:t>
      </w:r>
    </w:p>
    <w:p w14:paraId="166CF51A" w14:textId="77777777" w:rsidR="004D684E" w:rsidRPr="000931E4" w:rsidRDefault="004D684E">
      <w:pPr>
        <w:pStyle w:val="NoSpacing"/>
        <w:numPr>
          <w:ilvl w:val="1"/>
          <w:numId w:val="29"/>
        </w:numPr>
        <w:ind w:left="142" w:firstLine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Mirror image only      </w:t>
      </w:r>
    </w:p>
    <w:p w14:paraId="6D039593" w14:textId="77777777" w:rsidR="004D684E" w:rsidRPr="000931E4" w:rsidRDefault="004D684E">
      <w:pPr>
        <w:pStyle w:val="NoSpacing"/>
        <w:numPr>
          <w:ilvl w:val="1"/>
          <w:numId w:val="29"/>
        </w:numPr>
        <w:ind w:left="142" w:firstLine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 xml:space="preserve">achiral </w:t>
      </w:r>
    </w:p>
    <w:p w14:paraId="3D8E0BE8" w14:textId="77777777" w:rsidR="004D684E" w:rsidRPr="00E92B96" w:rsidRDefault="004D684E">
      <w:pPr>
        <w:pStyle w:val="NoSpacing"/>
        <w:numPr>
          <w:ilvl w:val="1"/>
          <w:numId w:val="29"/>
        </w:numPr>
        <w:ind w:left="142" w:firstLine="14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92B9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superimposable mirror images</w:t>
      </w:r>
      <w:r w:rsidRPr="00E92B9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14:paraId="0D6BA584" w14:textId="77777777" w:rsidR="004D684E" w:rsidRPr="000931E4" w:rsidRDefault="004D684E">
      <w:pPr>
        <w:pStyle w:val="NoSpacing"/>
        <w:numPr>
          <w:ilvl w:val="1"/>
          <w:numId w:val="29"/>
        </w:numPr>
        <w:ind w:left="142" w:firstLine="142"/>
        <w:rPr>
          <w:rFonts w:ascii="Times New Roman" w:eastAsia="Times New Roman" w:hAnsi="Times New Roman" w:cs="Times New Roman"/>
          <w:sz w:val="24"/>
          <w:szCs w:val="24"/>
        </w:rPr>
      </w:pPr>
      <w:r w:rsidRPr="000931E4">
        <w:rPr>
          <w:rFonts w:ascii="Times New Roman" w:eastAsia="Times New Roman" w:hAnsi="Times New Roman" w:cs="Times New Roman"/>
          <w:sz w:val="24"/>
          <w:szCs w:val="24"/>
        </w:rPr>
        <w:t>non-specific images</w:t>
      </w:r>
    </w:p>
    <w:p w14:paraId="75B97172" w14:textId="77777777" w:rsidR="004D684E" w:rsidRPr="000931E4" w:rsidRDefault="004D684E" w:rsidP="004D684E">
      <w:pPr>
        <w:pStyle w:val="NoSpacing"/>
        <w:rPr>
          <w:rFonts w:ascii="Times New Roman" w:eastAsia="Times New Roman" w:hAnsi="Times New Roman" w:cs="Times New Roman"/>
          <w:sz w:val="24"/>
          <w:szCs w:val="24"/>
        </w:rPr>
      </w:pPr>
    </w:p>
    <w:p w14:paraId="0FD6BFD8" w14:textId="301265E9" w:rsidR="00D46708" w:rsidRPr="000931E4" w:rsidRDefault="00C978F2" w:rsidP="00D46708">
      <w:pPr>
        <w:pStyle w:val="NoSpacing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="00D46708">
        <w:rPr>
          <w:rFonts w:ascii="Times New Roman" w:hAnsi="Times New Roman" w:cs="Times New Roman"/>
          <w:sz w:val="24"/>
          <w:szCs w:val="24"/>
        </w:rPr>
        <w:t>.</w:t>
      </w:r>
      <w:r w:rsidR="00D46708"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>Which is used to differentiate d- and l-isomers?</w:t>
      </w:r>
    </w:p>
    <w:p w14:paraId="3C8A7AF0" w14:textId="77777777" w:rsidR="00D46708" w:rsidRPr="000931E4" w:rsidRDefault="00D46708">
      <w:pPr>
        <w:pStyle w:val="NoSpacing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heat                       </w:t>
      </w:r>
    </w:p>
    <w:p w14:paraId="279B2F3E" w14:textId="77777777" w:rsidR="00D46708" w:rsidRPr="000931E4" w:rsidRDefault="00D46708">
      <w:pPr>
        <w:pStyle w:val="NoSpacing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emperature           </w:t>
      </w:r>
    </w:p>
    <w:p w14:paraId="07702023" w14:textId="77777777" w:rsidR="00D46708" w:rsidRPr="004D059C" w:rsidRDefault="00D46708">
      <w:pPr>
        <w:pStyle w:val="NoSpacing"/>
        <w:numPr>
          <w:ilvl w:val="0"/>
          <w:numId w:val="42"/>
        </w:numPr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</w:pPr>
      <w:r w:rsidRPr="004D059C"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 xml:space="preserve">polarized light               </w:t>
      </w:r>
    </w:p>
    <w:p w14:paraId="738DA48C" w14:textId="77777777" w:rsidR="00D46708" w:rsidRPr="000931E4" w:rsidRDefault="00D46708">
      <w:pPr>
        <w:pStyle w:val="NoSpacing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</w:rPr>
      </w:pPr>
      <w:r w:rsidRPr="000931E4">
        <w:rPr>
          <w:rFonts w:ascii="Times New Roman" w:hAnsi="Times New Roman" w:cs="Times New Roman"/>
          <w:sz w:val="24"/>
          <w:szCs w:val="24"/>
          <w:shd w:val="clear" w:color="auto" w:fill="FFFFFF"/>
        </w:rPr>
        <w:t>pressure</w:t>
      </w:r>
    </w:p>
    <w:p w14:paraId="7C14049D" w14:textId="77777777" w:rsidR="00B606DB" w:rsidRPr="00B606DB" w:rsidRDefault="00B606DB" w:rsidP="00B606DB"/>
    <w:p w14:paraId="6291C5BC" w14:textId="35C2F7F6" w:rsidR="003F4C5F" w:rsidRPr="000931E4" w:rsidRDefault="00C978F2" w:rsidP="003F4C5F">
      <w:pPr>
        <w:pStyle w:val="NoSpacing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en-GB"/>
        </w:rPr>
      </w:pPr>
      <w:r>
        <w:rPr>
          <w:rFonts w:ascii="Times New Roman" w:hAnsi="Times New Roman" w:cs="Times New Roman"/>
          <w:sz w:val="24"/>
          <w:szCs w:val="24"/>
        </w:rPr>
        <w:t>94</w:t>
      </w:r>
      <w:r w:rsidR="003F4C5F" w:rsidRPr="000931E4">
        <w:rPr>
          <w:rFonts w:ascii="Times New Roman" w:hAnsi="Times New Roman" w:cs="Times New Roman"/>
          <w:sz w:val="24"/>
          <w:szCs w:val="24"/>
        </w:rPr>
        <w:t xml:space="preserve">. </w:t>
      </w:r>
      <w:r w:rsidR="003F4C5F" w:rsidRPr="000931E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en-GB"/>
        </w:rPr>
        <w:t xml:space="preserve">An equal proportion of two enantiomers is called as a ____________          </w:t>
      </w:r>
    </w:p>
    <w:p w14:paraId="0D5B97F7" w14:textId="77777777" w:rsidR="003F4C5F" w:rsidRPr="000931E4" w:rsidRDefault="003F4C5F">
      <w:pPr>
        <w:pStyle w:val="NoSpacing"/>
        <w:numPr>
          <w:ilvl w:val="1"/>
          <w:numId w:val="43"/>
        </w:numPr>
        <w:ind w:left="567" w:hanging="141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931E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cis/trans mixture  </w:t>
      </w:r>
    </w:p>
    <w:p w14:paraId="0DE189F8" w14:textId="77777777" w:rsidR="003F4C5F" w:rsidRPr="000931E4" w:rsidRDefault="003F4C5F">
      <w:pPr>
        <w:pStyle w:val="NoSpacing"/>
        <w:numPr>
          <w:ilvl w:val="1"/>
          <w:numId w:val="43"/>
        </w:numPr>
        <w:ind w:left="567" w:hanging="141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931E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mirror image   </w:t>
      </w:r>
    </w:p>
    <w:p w14:paraId="20769B27" w14:textId="77777777" w:rsidR="003F4C5F" w:rsidRPr="000931E4" w:rsidRDefault="003F4C5F">
      <w:pPr>
        <w:pStyle w:val="NoSpacing"/>
        <w:numPr>
          <w:ilvl w:val="1"/>
          <w:numId w:val="43"/>
        </w:numPr>
        <w:ind w:left="567" w:hanging="141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931E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constitutional mixture   </w:t>
      </w:r>
    </w:p>
    <w:p w14:paraId="012AF985" w14:textId="74AABFCE" w:rsidR="003F4C5F" w:rsidRDefault="003F4C5F">
      <w:pPr>
        <w:pStyle w:val="NoSpacing"/>
        <w:numPr>
          <w:ilvl w:val="1"/>
          <w:numId w:val="43"/>
        </w:numPr>
        <w:ind w:left="567" w:hanging="14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en-GB"/>
        </w:rPr>
      </w:pPr>
      <w:r w:rsidRPr="004D059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en-GB"/>
        </w:rPr>
        <w:lastRenderedPageBreak/>
        <w:t>racemic mixture</w:t>
      </w:r>
    </w:p>
    <w:p w14:paraId="60474D8F" w14:textId="1A3C017F" w:rsidR="003F4C5F" w:rsidRPr="000931E4" w:rsidRDefault="00C978F2" w:rsidP="003F4C5F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95</w:t>
      </w:r>
      <w:r w:rsidR="003F4C5F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. </w:t>
      </w:r>
      <w:r w:rsidR="003F4C5F"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ich ………… nomenclature not used to differentiate enantiomers.</w:t>
      </w:r>
    </w:p>
    <w:p w14:paraId="2A7757B8" w14:textId="77777777" w:rsidR="003F4C5F" w:rsidRPr="000931E4" w:rsidRDefault="003F4C5F">
      <w:pPr>
        <w:pStyle w:val="ListParagraph"/>
        <w:numPr>
          <w:ilvl w:val="0"/>
          <w:numId w:val="58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R/S                 </w:t>
      </w:r>
    </w:p>
    <w:p w14:paraId="3F6CEF7B" w14:textId="77777777" w:rsidR="003F4C5F" w:rsidRPr="003C4FA7" w:rsidRDefault="003F4C5F">
      <w:pPr>
        <w:pStyle w:val="ListParagraph"/>
        <w:numPr>
          <w:ilvl w:val="0"/>
          <w:numId w:val="58"/>
        </w:numPr>
        <w:spacing w:after="0" w:line="240" w:lineRule="auto"/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</w:pPr>
      <w:r w:rsidRPr="003C4FA7">
        <w:rPr>
          <w:rFonts w:ascii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 xml:space="preserve">E/Z                       </w:t>
      </w:r>
    </w:p>
    <w:p w14:paraId="512C2005" w14:textId="77777777" w:rsidR="003F4C5F" w:rsidRPr="000931E4" w:rsidRDefault="003F4C5F">
      <w:pPr>
        <w:pStyle w:val="ListParagraph"/>
        <w:numPr>
          <w:ilvl w:val="0"/>
          <w:numId w:val="58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+/–                                        </w:t>
      </w:r>
    </w:p>
    <w:p w14:paraId="24D52D98" w14:textId="77777777" w:rsidR="003F4C5F" w:rsidRPr="000931E4" w:rsidRDefault="003F4C5F">
      <w:pPr>
        <w:pStyle w:val="ListParagraph"/>
        <w:numPr>
          <w:ilvl w:val="0"/>
          <w:numId w:val="58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931E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D/L</w:t>
      </w:r>
    </w:p>
    <w:p w14:paraId="71623990" w14:textId="77777777" w:rsidR="003F4C5F" w:rsidRPr="004D059C" w:rsidRDefault="003F4C5F" w:rsidP="003F4C5F">
      <w:pPr>
        <w:pStyle w:val="NoSpacing"/>
        <w:ind w:left="567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en-GB"/>
        </w:rPr>
      </w:pPr>
    </w:p>
    <w:p w14:paraId="7AED8B24" w14:textId="77777777" w:rsidR="00D22C5A" w:rsidRPr="000931E4" w:rsidRDefault="00D22C5A" w:rsidP="00D22C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************************************************************************</w:t>
      </w:r>
    </w:p>
    <w:p w14:paraId="05FFEA0E" w14:textId="77777777" w:rsidR="00D22C5A" w:rsidRPr="000931E4" w:rsidRDefault="00D22C5A" w:rsidP="00D22C5A">
      <w:pPr>
        <w:spacing w:line="240" w:lineRule="auto"/>
        <w:ind w:left="3600" w:firstLine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06173A04" w14:textId="77777777" w:rsidR="00AB3F1A" w:rsidRDefault="00AB3F1A"/>
    <w:sectPr w:rsidR="00AB3F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85BD3"/>
    <w:multiLevelType w:val="multilevel"/>
    <w:tmpl w:val="D7322E6C"/>
    <w:lvl w:ilvl="0">
      <w:start w:val="1"/>
      <w:numFmt w:val="lowerLetter"/>
      <w:lvlText w:val="%1)"/>
      <w:lvlJc w:val="left"/>
      <w:pPr>
        <w:ind w:left="720" w:hanging="360"/>
      </w:pPr>
      <w:rPr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661CFC"/>
    <w:multiLevelType w:val="hybridMultilevel"/>
    <w:tmpl w:val="3E8843E8"/>
    <w:lvl w:ilvl="0" w:tplc="04090015">
      <w:start w:val="1"/>
      <w:numFmt w:val="upp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48F0747"/>
    <w:multiLevelType w:val="hybridMultilevel"/>
    <w:tmpl w:val="A856673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1E7A7818">
      <w:start w:val="22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991FF5"/>
    <w:multiLevelType w:val="hybridMultilevel"/>
    <w:tmpl w:val="8214DF3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C106DC"/>
    <w:multiLevelType w:val="hybridMultilevel"/>
    <w:tmpl w:val="9CC22E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B8773F"/>
    <w:multiLevelType w:val="hybridMultilevel"/>
    <w:tmpl w:val="1F08E9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C619C3"/>
    <w:multiLevelType w:val="hybridMultilevel"/>
    <w:tmpl w:val="FBC8D64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341666"/>
    <w:multiLevelType w:val="multilevel"/>
    <w:tmpl w:val="FD1A8BDC"/>
    <w:lvl w:ilvl="0">
      <w:start w:val="1"/>
      <w:numFmt w:val="lowerLetter"/>
      <w:lvlText w:val="%1)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081A7165"/>
    <w:multiLevelType w:val="hybridMultilevel"/>
    <w:tmpl w:val="1A548698"/>
    <w:lvl w:ilvl="0" w:tplc="E116AD0E">
      <w:start w:val="40"/>
      <w:numFmt w:val="decimal"/>
      <w:lvlText w:val="%1."/>
      <w:lvlJc w:val="left"/>
      <w:pPr>
        <w:ind w:left="821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A21ED10A">
      <w:start w:val="1"/>
      <w:numFmt w:val="lowerLetter"/>
      <w:lvlText w:val="%2)"/>
      <w:lvlJc w:val="left"/>
      <w:pPr>
        <w:ind w:left="945" w:hanging="245"/>
      </w:pPr>
      <w:rPr>
        <w:spacing w:val="-2"/>
        <w:w w:val="99"/>
        <w:lang w:val="en-US" w:eastAsia="en-US" w:bidi="ar-SA"/>
      </w:rPr>
    </w:lvl>
    <w:lvl w:ilvl="2" w:tplc="F0DA68EA">
      <w:numFmt w:val="bullet"/>
      <w:lvlText w:val="•"/>
      <w:lvlJc w:val="left"/>
      <w:pPr>
        <w:ind w:left="1000" w:hanging="245"/>
      </w:pPr>
      <w:rPr>
        <w:lang w:val="en-US" w:eastAsia="en-US" w:bidi="ar-SA"/>
      </w:rPr>
    </w:lvl>
    <w:lvl w:ilvl="3" w:tplc="421A2CD0">
      <w:numFmt w:val="bullet"/>
      <w:lvlText w:val="•"/>
      <w:lvlJc w:val="left"/>
      <w:pPr>
        <w:ind w:left="1060" w:hanging="245"/>
      </w:pPr>
      <w:rPr>
        <w:lang w:val="en-US" w:eastAsia="en-US" w:bidi="ar-SA"/>
      </w:rPr>
    </w:lvl>
    <w:lvl w:ilvl="4" w:tplc="8566362E">
      <w:numFmt w:val="bullet"/>
      <w:lvlText w:val="•"/>
      <w:lvlJc w:val="left"/>
      <w:pPr>
        <w:ind w:left="1900" w:hanging="245"/>
      </w:pPr>
      <w:rPr>
        <w:lang w:val="en-US" w:eastAsia="en-US" w:bidi="ar-SA"/>
      </w:rPr>
    </w:lvl>
    <w:lvl w:ilvl="5" w:tplc="EB1ACDAE">
      <w:numFmt w:val="bullet"/>
      <w:lvlText w:val="•"/>
      <w:lvlJc w:val="left"/>
      <w:pPr>
        <w:ind w:left="3287" w:hanging="245"/>
      </w:pPr>
      <w:rPr>
        <w:lang w:val="en-US" w:eastAsia="en-US" w:bidi="ar-SA"/>
      </w:rPr>
    </w:lvl>
    <w:lvl w:ilvl="6" w:tplc="0FDCD504">
      <w:numFmt w:val="bullet"/>
      <w:lvlText w:val="•"/>
      <w:lvlJc w:val="left"/>
      <w:pPr>
        <w:ind w:left="4675" w:hanging="245"/>
      </w:pPr>
      <w:rPr>
        <w:lang w:val="en-US" w:eastAsia="en-US" w:bidi="ar-SA"/>
      </w:rPr>
    </w:lvl>
    <w:lvl w:ilvl="7" w:tplc="8DAA1A4C">
      <w:numFmt w:val="bullet"/>
      <w:lvlText w:val="•"/>
      <w:lvlJc w:val="left"/>
      <w:pPr>
        <w:ind w:left="6062" w:hanging="245"/>
      </w:pPr>
      <w:rPr>
        <w:lang w:val="en-US" w:eastAsia="en-US" w:bidi="ar-SA"/>
      </w:rPr>
    </w:lvl>
    <w:lvl w:ilvl="8" w:tplc="4C0A73AC">
      <w:numFmt w:val="bullet"/>
      <w:lvlText w:val="•"/>
      <w:lvlJc w:val="left"/>
      <w:pPr>
        <w:ind w:left="7450" w:hanging="245"/>
      </w:pPr>
      <w:rPr>
        <w:lang w:val="en-US" w:eastAsia="en-US" w:bidi="ar-SA"/>
      </w:rPr>
    </w:lvl>
  </w:abstractNum>
  <w:abstractNum w:abstractNumId="9" w15:restartNumberingAfterBreak="0">
    <w:nsid w:val="08D92E3F"/>
    <w:multiLevelType w:val="hybridMultilevel"/>
    <w:tmpl w:val="DDE2EA3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A510443"/>
    <w:multiLevelType w:val="hybridMultilevel"/>
    <w:tmpl w:val="4D3A1D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C3060A"/>
    <w:multiLevelType w:val="hybridMultilevel"/>
    <w:tmpl w:val="B46E84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2111E6"/>
    <w:multiLevelType w:val="hybridMultilevel"/>
    <w:tmpl w:val="9A3ED3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B590F6F"/>
    <w:multiLevelType w:val="hybridMultilevel"/>
    <w:tmpl w:val="89560F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AF36D1"/>
    <w:multiLevelType w:val="hybridMultilevel"/>
    <w:tmpl w:val="63B6DC28"/>
    <w:lvl w:ilvl="0" w:tplc="A0CE845E">
      <w:start w:val="1"/>
      <w:numFmt w:val="lowerLetter"/>
      <w:lvlText w:val="%1)"/>
      <w:lvlJc w:val="left"/>
      <w:pPr>
        <w:ind w:left="1065" w:hanging="245"/>
      </w:pPr>
      <w:rPr>
        <w:spacing w:val="-2"/>
        <w:w w:val="99"/>
        <w:lang w:val="en-US" w:eastAsia="en-US" w:bidi="ar-SA"/>
      </w:rPr>
    </w:lvl>
    <w:lvl w:ilvl="1" w:tplc="98404D60">
      <w:numFmt w:val="bullet"/>
      <w:lvlText w:val="•"/>
      <w:lvlJc w:val="left"/>
      <w:pPr>
        <w:ind w:left="1976" w:hanging="245"/>
      </w:pPr>
      <w:rPr>
        <w:lang w:val="en-US" w:eastAsia="en-US" w:bidi="ar-SA"/>
      </w:rPr>
    </w:lvl>
    <w:lvl w:ilvl="2" w:tplc="B8D2D608">
      <w:numFmt w:val="bullet"/>
      <w:lvlText w:val="•"/>
      <w:lvlJc w:val="left"/>
      <w:pPr>
        <w:ind w:left="2893" w:hanging="245"/>
      </w:pPr>
      <w:rPr>
        <w:lang w:val="en-US" w:eastAsia="en-US" w:bidi="ar-SA"/>
      </w:rPr>
    </w:lvl>
    <w:lvl w:ilvl="3" w:tplc="775ED4A4">
      <w:numFmt w:val="bullet"/>
      <w:lvlText w:val="•"/>
      <w:lvlJc w:val="left"/>
      <w:pPr>
        <w:ind w:left="3809" w:hanging="245"/>
      </w:pPr>
      <w:rPr>
        <w:lang w:val="en-US" w:eastAsia="en-US" w:bidi="ar-SA"/>
      </w:rPr>
    </w:lvl>
    <w:lvl w:ilvl="4" w:tplc="13760BE8">
      <w:numFmt w:val="bullet"/>
      <w:lvlText w:val="•"/>
      <w:lvlJc w:val="left"/>
      <w:pPr>
        <w:ind w:left="4726" w:hanging="245"/>
      </w:pPr>
      <w:rPr>
        <w:lang w:val="en-US" w:eastAsia="en-US" w:bidi="ar-SA"/>
      </w:rPr>
    </w:lvl>
    <w:lvl w:ilvl="5" w:tplc="2FCC2F10">
      <w:numFmt w:val="bullet"/>
      <w:lvlText w:val="•"/>
      <w:lvlJc w:val="left"/>
      <w:pPr>
        <w:ind w:left="5642" w:hanging="245"/>
      </w:pPr>
      <w:rPr>
        <w:lang w:val="en-US" w:eastAsia="en-US" w:bidi="ar-SA"/>
      </w:rPr>
    </w:lvl>
    <w:lvl w:ilvl="6" w:tplc="FF02A87E">
      <w:numFmt w:val="bullet"/>
      <w:lvlText w:val="•"/>
      <w:lvlJc w:val="left"/>
      <w:pPr>
        <w:ind w:left="6559" w:hanging="245"/>
      </w:pPr>
      <w:rPr>
        <w:lang w:val="en-US" w:eastAsia="en-US" w:bidi="ar-SA"/>
      </w:rPr>
    </w:lvl>
    <w:lvl w:ilvl="7" w:tplc="8ADA37D8">
      <w:numFmt w:val="bullet"/>
      <w:lvlText w:val="•"/>
      <w:lvlJc w:val="left"/>
      <w:pPr>
        <w:ind w:left="7475" w:hanging="245"/>
      </w:pPr>
      <w:rPr>
        <w:lang w:val="en-US" w:eastAsia="en-US" w:bidi="ar-SA"/>
      </w:rPr>
    </w:lvl>
    <w:lvl w:ilvl="8" w:tplc="BFA82E96">
      <w:numFmt w:val="bullet"/>
      <w:lvlText w:val="•"/>
      <w:lvlJc w:val="left"/>
      <w:pPr>
        <w:ind w:left="8392" w:hanging="245"/>
      </w:pPr>
      <w:rPr>
        <w:lang w:val="en-US" w:eastAsia="en-US" w:bidi="ar-SA"/>
      </w:rPr>
    </w:lvl>
  </w:abstractNum>
  <w:abstractNum w:abstractNumId="15" w15:restartNumberingAfterBreak="0">
    <w:nsid w:val="1069314D"/>
    <w:multiLevelType w:val="hybridMultilevel"/>
    <w:tmpl w:val="2E68D1AC"/>
    <w:lvl w:ilvl="0" w:tplc="04090015">
      <w:start w:val="1"/>
      <w:numFmt w:val="upperLetter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B847E9"/>
    <w:multiLevelType w:val="hybridMultilevel"/>
    <w:tmpl w:val="D130D01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5C92D37E">
      <w:start w:val="23"/>
      <w:numFmt w:val="decimal"/>
      <w:lvlText w:val="%3."/>
      <w:lvlJc w:val="left"/>
      <w:pPr>
        <w:ind w:left="2340" w:hanging="360"/>
      </w:pPr>
      <w:rPr>
        <w:rFonts w:eastAsia="Times New Roman" w:hint="default"/>
        <w:b w:val="0"/>
        <w:color w:val="00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3043F62"/>
    <w:multiLevelType w:val="hybridMultilevel"/>
    <w:tmpl w:val="97D42B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472186"/>
    <w:multiLevelType w:val="hybridMultilevel"/>
    <w:tmpl w:val="D7B857C6"/>
    <w:lvl w:ilvl="0" w:tplc="E378F6D2">
      <w:start w:val="1"/>
      <w:numFmt w:val="decimal"/>
      <w:lvlText w:val="%1."/>
      <w:lvlJc w:val="left"/>
      <w:pPr>
        <w:ind w:left="681" w:hanging="360"/>
        <w:jc w:val="right"/>
      </w:pPr>
      <w:rPr>
        <w:rFonts w:hint="default"/>
        <w:b/>
        <w:bCs/>
        <w:spacing w:val="-4"/>
        <w:w w:val="99"/>
        <w:lang w:val="en-US" w:eastAsia="en-US" w:bidi="ar-SA"/>
      </w:rPr>
    </w:lvl>
    <w:lvl w:ilvl="1" w:tplc="A7B68110">
      <w:start w:val="1"/>
      <w:numFmt w:val="lowerLetter"/>
      <w:lvlText w:val="%2)"/>
      <w:lvlJc w:val="left"/>
      <w:pPr>
        <w:ind w:left="970" w:hanging="260"/>
      </w:pPr>
      <w:rPr>
        <w:rFonts w:hint="default"/>
        <w:b w:val="0"/>
        <w:bCs/>
        <w:spacing w:val="-4"/>
        <w:w w:val="99"/>
        <w:lang w:val="en-US" w:eastAsia="en-US" w:bidi="ar-SA"/>
      </w:rPr>
    </w:lvl>
    <w:lvl w:ilvl="2" w:tplc="79FAF96C">
      <w:numFmt w:val="bullet"/>
      <w:lvlText w:val="•"/>
      <w:lvlJc w:val="left"/>
      <w:pPr>
        <w:ind w:left="940" w:hanging="260"/>
      </w:pPr>
      <w:rPr>
        <w:rFonts w:hint="default"/>
        <w:lang w:val="en-US" w:eastAsia="en-US" w:bidi="ar-SA"/>
      </w:rPr>
    </w:lvl>
    <w:lvl w:ilvl="3" w:tplc="46E89080">
      <w:numFmt w:val="bullet"/>
      <w:lvlText w:val="•"/>
      <w:lvlJc w:val="left"/>
      <w:pPr>
        <w:ind w:left="980" w:hanging="260"/>
      </w:pPr>
      <w:rPr>
        <w:rFonts w:hint="default"/>
        <w:lang w:val="en-US" w:eastAsia="en-US" w:bidi="ar-SA"/>
      </w:rPr>
    </w:lvl>
    <w:lvl w:ilvl="4" w:tplc="E8A49492">
      <w:numFmt w:val="bullet"/>
      <w:lvlText w:val="•"/>
      <w:lvlJc w:val="left"/>
      <w:pPr>
        <w:ind w:left="2280" w:hanging="260"/>
      </w:pPr>
      <w:rPr>
        <w:rFonts w:hint="default"/>
        <w:lang w:val="en-US" w:eastAsia="en-US" w:bidi="ar-SA"/>
      </w:rPr>
    </w:lvl>
    <w:lvl w:ilvl="5" w:tplc="0FF8DACC">
      <w:numFmt w:val="bullet"/>
      <w:lvlText w:val="•"/>
      <w:lvlJc w:val="left"/>
      <w:pPr>
        <w:ind w:left="3581" w:hanging="260"/>
      </w:pPr>
      <w:rPr>
        <w:rFonts w:hint="default"/>
        <w:lang w:val="en-US" w:eastAsia="en-US" w:bidi="ar-SA"/>
      </w:rPr>
    </w:lvl>
    <w:lvl w:ilvl="6" w:tplc="81565A6E">
      <w:numFmt w:val="bullet"/>
      <w:lvlText w:val="•"/>
      <w:lvlJc w:val="left"/>
      <w:pPr>
        <w:ind w:left="4882" w:hanging="260"/>
      </w:pPr>
      <w:rPr>
        <w:rFonts w:hint="default"/>
        <w:lang w:val="en-US" w:eastAsia="en-US" w:bidi="ar-SA"/>
      </w:rPr>
    </w:lvl>
    <w:lvl w:ilvl="7" w:tplc="A12CABE8">
      <w:numFmt w:val="bullet"/>
      <w:lvlText w:val="•"/>
      <w:lvlJc w:val="left"/>
      <w:pPr>
        <w:ind w:left="6182" w:hanging="260"/>
      </w:pPr>
      <w:rPr>
        <w:rFonts w:hint="default"/>
        <w:lang w:val="en-US" w:eastAsia="en-US" w:bidi="ar-SA"/>
      </w:rPr>
    </w:lvl>
    <w:lvl w:ilvl="8" w:tplc="6BCE408E">
      <w:numFmt w:val="bullet"/>
      <w:lvlText w:val="•"/>
      <w:lvlJc w:val="left"/>
      <w:pPr>
        <w:ind w:left="7483" w:hanging="260"/>
      </w:pPr>
      <w:rPr>
        <w:rFonts w:hint="default"/>
        <w:lang w:val="en-US" w:eastAsia="en-US" w:bidi="ar-SA"/>
      </w:rPr>
    </w:lvl>
  </w:abstractNum>
  <w:abstractNum w:abstractNumId="19" w15:restartNumberingAfterBreak="0">
    <w:nsid w:val="178042F8"/>
    <w:multiLevelType w:val="hybridMultilevel"/>
    <w:tmpl w:val="7E40CEFC"/>
    <w:lvl w:ilvl="0" w:tplc="0409000F">
      <w:start w:val="9"/>
      <w:numFmt w:val="decimal"/>
      <w:lvlText w:val="%1."/>
      <w:lvlJc w:val="left"/>
      <w:pPr>
        <w:ind w:left="1004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 w15:restartNumberingAfterBreak="0">
    <w:nsid w:val="196F6FDA"/>
    <w:multiLevelType w:val="hybridMultilevel"/>
    <w:tmpl w:val="786AFA1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54023710">
      <w:start w:val="1"/>
      <w:numFmt w:val="upp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9F9124E"/>
    <w:multiLevelType w:val="hybridMultilevel"/>
    <w:tmpl w:val="F9D29C36"/>
    <w:lvl w:ilvl="0" w:tplc="351E39DE">
      <w:start w:val="1"/>
      <w:numFmt w:val="lowerLetter"/>
      <w:lvlText w:val="%1)"/>
      <w:lvlJc w:val="left"/>
      <w:pPr>
        <w:ind w:left="1080" w:hanging="260"/>
      </w:pPr>
      <w:rPr>
        <w:b/>
        <w:bCs/>
        <w:spacing w:val="-1"/>
        <w:w w:val="99"/>
        <w:lang w:val="en-US" w:eastAsia="en-US" w:bidi="ar-SA"/>
      </w:rPr>
    </w:lvl>
    <w:lvl w:ilvl="1" w:tplc="4A1EDDD4">
      <w:numFmt w:val="bullet"/>
      <w:lvlText w:val="•"/>
      <w:lvlJc w:val="left"/>
      <w:pPr>
        <w:ind w:left="1994" w:hanging="260"/>
      </w:pPr>
      <w:rPr>
        <w:lang w:val="en-US" w:eastAsia="en-US" w:bidi="ar-SA"/>
      </w:rPr>
    </w:lvl>
    <w:lvl w:ilvl="2" w:tplc="B9E40650">
      <w:numFmt w:val="bullet"/>
      <w:lvlText w:val="•"/>
      <w:lvlJc w:val="left"/>
      <w:pPr>
        <w:ind w:left="2909" w:hanging="260"/>
      </w:pPr>
      <w:rPr>
        <w:lang w:val="en-US" w:eastAsia="en-US" w:bidi="ar-SA"/>
      </w:rPr>
    </w:lvl>
    <w:lvl w:ilvl="3" w:tplc="70F01BD6">
      <w:numFmt w:val="bullet"/>
      <w:lvlText w:val="•"/>
      <w:lvlJc w:val="left"/>
      <w:pPr>
        <w:ind w:left="3823" w:hanging="260"/>
      </w:pPr>
      <w:rPr>
        <w:lang w:val="en-US" w:eastAsia="en-US" w:bidi="ar-SA"/>
      </w:rPr>
    </w:lvl>
    <w:lvl w:ilvl="4" w:tplc="671AEC7A">
      <w:numFmt w:val="bullet"/>
      <w:lvlText w:val="•"/>
      <w:lvlJc w:val="left"/>
      <w:pPr>
        <w:ind w:left="4738" w:hanging="260"/>
      </w:pPr>
      <w:rPr>
        <w:lang w:val="en-US" w:eastAsia="en-US" w:bidi="ar-SA"/>
      </w:rPr>
    </w:lvl>
    <w:lvl w:ilvl="5" w:tplc="942CEAEA">
      <w:numFmt w:val="bullet"/>
      <w:lvlText w:val="•"/>
      <w:lvlJc w:val="left"/>
      <w:pPr>
        <w:ind w:left="5652" w:hanging="260"/>
      </w:pPr>
      <w:rPr>
        <w:lang w:val="en-US" w:eastAsia="en-US" w:bidi="ar-SA"/>
      </w:rPr>
    </w:lvl>
    <w:lvl w:ilvl="6" w:tplc="9FD8BEBE">
      <w:numFmt w:val="bullet"/>
      <w:lvlText w:val="•"/>
      <w:lvlJc w:val="left"/>
      <w:pPr>
        <w:ind w:left="6567" w:hanging="260"/>
      </w:pPr>
      <w:rPr>
        <w:lang w:val="en-US" w:eastAsia="en-US" w:bidi="ar-SA"/>
      </w:rPr>
    </w:lvl>
    <w:lvl w:ilvl="7" w:tplc="0EA63472">
      <w:numFmt w:val="bullet"/>
      <w:lvlText w:val="•"/>
      <w:lvlJc w:val="left"/>
      <w:pPr>
        <w:ind w:left="7481" w:hanging="260"/>
      </w:pPr>
      <w:rPr>
        <w:lang w:val="en-US" w:eastAsia="en-US" w:bidi="ar-SA"/>
      </w:rPr>
    </w:lvl>
    <w:lvl w:ilvl="8" w:tplc="72C43CBE">
      <w:numFmt w:val="bullet"/>
      <w:lvlText w:val="•"/>
      <w:lvlJc w:val="left"/>
      <w:pPr>
        <w:ind w:left="8396" w:hanging="260"/>
      </w:pPr>
      <w:rPr>
        <w:lang w:val="en-US" w:eastAsia="en-US" w:bidi="ar-SA"/>
      </w:rPr>
    </w:lvl>
  </w:abstractNum>
  <w:abstractNum w:abstractNumId="22" w15:restartNumberingAfterBreak="0">
    <w:nsid w:val="1BFD7298"/>
    <w:multiLevelType w:val="hybridMultilevel"/>
    <w:tmpl w:val="1786CC36"/>
    <w:lvl w:ilvl="0" w:tplc="A65A5466">
      <w:start w:val="83"/>
      <w:numFmt w:val="decimal"/>
      <w:lvlText w:val="%1."/>
      <w:lvlJc w:val="left"/>
      <w:pPr>
        <w:ind w:left="1180" w:hanging="360"/>
      </w:pPr>
      <w:rPr>
        <w:rFonts w:hint="default"/>
        <w:spacing w:val="-4"/>
        <w:w w:val="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D6035E2"/>
    <w:multiLevelType w:val="hybridMultilevel"/>
    <w:tmpl w:val="9850D3B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08E250A"/>
    <w:multiLevelType w:val="hybridMultilevel"/>
    <w:tmpl w:val="4DF080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1480479"/>
    <w:multiLevelType w:val="hybridMultilevel"/>
    <w:tmpl w:val="7A3A7D3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5085188"/>
    <w:multiLevelType w:val="hybridMultilevel"/>
    <w:tmpl w:val="2244030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36ACB75E">
      <w:start w:val="18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69D0978"/>
    <w:multiLevelType w:val="hybridMultilevel"/>
    <w:tmpl w:val="080E562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8E05EF0"/>
    <w:multiLevelType w:val="hybridMultilevel"/>
    <w:tmpl w:val="DE7022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9A83A75"/>
    <w:multiLevelType w:val="multilevel"/>
    <w:tmpl w:val="98EAD74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9AF67BE"/>
    <w:multiLevelType w:val="hybridMultilevel"/>
    <w:tmpl w:val="85E40E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B174B0B"/>
    <w:multiLevelType w:val="hybridMultilevel"/>
    <w:tmpl w:val="4AE0CBF0"/>
    <w:lvl w:ilvl="0" w:tplc="716C98E4">
      <w:start w:val="1"/>
      <w:numFmt w:val="lowerLetter"/>
      <w:lvlText w:val="%1)"/>
      <w:lvlJc w:val="left"/>
      <w:pPr>
        <w:ind w:left="1080" w:hanging="260"/>
      </w:pPr>
      <w:rPr>
        <w:b/>
        <w:bCs/>
        <w:spacing w:val="-2"/>
        <w:w w:val="99"/>
        <w:lang w:val="en-US" w:eastAsia="en-US" w:bidi="ar-SA"/>
      </w:rPr>
    </w:lvl>
    <w:lvl w:ilvl="1" w:tplc="E09A0726">
      <w:numFmt w:val="bullet"/>
      <w:lvlText w:val="•"/>
      <w:lvlJc w:val="left"/>
      <w:pPr>
        <w:ind w:left="1994" w:hanging="260"/>
      </w:pPr>
      <w:rPr>
        <w:lang w:val="en-US" w:eastAsia="en-US" w:bidi="ar-SA"/>
      </w:rPr>
    </w:lvl>
    <w:lvl w:ilvl="2" w:tplc="B510B81A">
      <w:numFmt w:val="bullet"/>
      <w:lvlText w:val="•"/>
      <w:lvlJc w:val="left"/>
      <w:pPr>
        <w:ind w:left="2909" w:hanging="260"/>
      </w:pPr>
      <w:rPr>
        <w:lang w:val="en-US" w:eastAsia="en-US" w:bidi="ar-SA"/>
      </w:rPr>
    </w:lvl>
    <w:lvl w:ilvl="3" w:tplc="46A47526">
      <w:numFmt w:val="bullet"/>
      <w:lvlText w:val="•"/>
      <w:lvlJc w:val="left"/>
      <w:pPr>
        <w:ind w:left="3823" w:hanging="260"/>
      </w:pPr>
      <w:rPr>
        <w:lang w:val="en-US" w:eastAsia="en-US" w:bidi="ar-SA"/>
      </w:rPr>
    </w:lvl>
    <w:lvl w:ilvl="4" w:tplc="92A093D6">
      <w:numFmt w:val="bullet"/>
      <w:lvlText w:val="•"/>
      <w:lvlJc w:val="left"/>
      <w:pPr>
        <w:ind w:left="4738" w:hanging="260"/>
      </w:pPr>
      <w:rPr>
        <w:lang w:val="en-US" w:eastAsia="en-US" w:bidi="ar-SA"/>
      </w:rPr>
    </w:lvl>
    <w:lvl w:ilvl="5" w:tplc="2460BA9A">
      <w:numFmt w:val="bullet"/>
      <w:lvlText w:val="•"/>
      <w:lvlJc w:val="left"/>
      <w:pPr>
        <w:ind w:left="5652" w:hanging="260"/>
      </w:pPr>
      <w:rPr>
        <w:lang w:val="en-US" w:eastAsia="en-US" w:bidi="ar-SA"/>
      </w:rPr>
    </w:lvl>
    <w:lvl w:ilvl="6" w:tplc="239A4D2C">
      <w:numFmt w:val="bullet"/>
      <w:lvlText w:val="•"/>
      <w:lvlJc w:val="left"/>
      <w:pPr>
        <w:ind w:left="6567" w:hanging="260"/>
      </w:pPr>
      <w:rPr>
        <w:lang w:val="en-US" w:eastAsia="en-US" w:bidi="ar-SA"/>
      </w:rPr>
    </w:lvl>
    <w:lvl w:ilvl="7" w:tplc="01567C68">
      <w:numFmt w:val="bullet"/>
      <w:lvlText w:val="•"/>
      <w:lvlJc w:val="left"/>
      <w:pPr>
        <w:ind w:left="7481" w:hanging="260"/>
      </w:pPr>
      <w:rPr>
        <w:lang w:val="en-US" w:eastAsia="en-US" w:bidi="ar-SA"/>
      </w:rPr>
    </w:lvl>
    <w:lvl w:ilvl="8" w:tplc="47887DA8">
      <w:numFmt w:val="bullet"/>
      <w:lvlText w:val="•"/>
      <w:lvlJc w:val="left"/>
      <w:pPr>
        <w:ind w:left="8396" w:hanging="260"/>
      </w:pPr>
      <w:rPr>
        <w:lang w:val="en-US" w:eastAsia="en-US" w:bidi="ar-SA"/>
      </w:rPr>
    </w:lvl>
  </w:abstractNum>
  <w:abstractNum w:abstractNumId="32" w15:restartNumberingAfterBreak="0">
    <w:nsid w:val="2C3F305F"/>
    <w:multiLevelType w:val="hybridMultilevel"/>
    <w:tmpl w:val="DDAEF76E"/>
    <w:lvl w:ilvl="0" w:tplc="D31A4996">
      <w:start w:val="1"/>
      <w:numFmt w:val="lowerLetter"/>
      <w:lvlText w:val="%1)"/>
      <w:lvlJc w:val="left"/>
      <w:pPr>
        <w:ind w:left="1065" w:hanging="245"/>
      </w:pPr>
      <w:rPr>
        <w:spacing w:val="-2"/>
        <w:w w:val="100"/>
        <w:lang w:val="en-US" w:eastAsia="en-US" w:bidi="ar-SA"/>
      </w:rPr>
    </w:lvl>
    <w:lvl w:ilvl="1" w:tplc="76D68ACE">
      <w:numFmt w:val="bullet"/>
      <w:lvlText w:val="•"/>
      <w:lvlJc w:val="left"/>
      <w:pPr>
        <w:ind w:left="1976" w:hanging="245"/>
      </w:pPr>
      <w:rPr>
        <w:lang w:val="en-US" w:eastAsia="en-US" w:bidi="ar-SA"/>
      </w:rPr>
    </w:lvl>
    <w:lvl w:ilvl="2" w:tplc="91700EB6">
      <w:numFmt w:val="bullet"/>
      <w:lvlText w:val="•"/>
      <w:lvlJc w:val="left"/>
      <w:pPr>
        <w:ind w:left="2893" w:hanging="245"/>
      </w:pPr>
      <w:rPr>
        <w:lang w:val="en-US" w:eastAsia="en-US" w:bidi="ar-SA"/>
      </w:rPr>
    </w:lvl>
    <w:lvl w:ilvl="3" w:tplc="D21ABBB2">
      <w:numFmt w:val="bullet"/>
      <w:lvlText w:val="•"/>
      <w:lvlJc w:val="left"/>
      <w:pPr>
        <w:ind w:left="3809" w:hanging="245"/>
      </w:pPr>
      <w:rPr>
        <w:lang w:val="en-US" w:eastAsia="en-US" w:bidi="ar-SA"/>
      </w:rPr>
    </w:lvl>
    <w:lvl w:ilvl="4" w:tplc="38440C08">
      <w:numFmt w:val="bullet"/>
      <w:lvlText w:val="•"/>
      <w:lvlJc w:val="left"/>
      <w:pPr>
        <w:ind w:left="4726" w:hanging="245"/>
      </w:pPr>
      <w:rPr>
        <w:lang w:val="en-US" w:eastAsia="en-US" w:bidi="ar-SA"/>
      </w:rPr>
    </w:lvl>
    <w:lvl w:ilvl="5" w:tplc="FA16EA12">
      <w:numFmt w:val="bullet"/>
      <w:lvlText w:val="•"/>
      <w:lvlJc w:val="left"/>
      <w:pPr>
        <w:ind w:left="5642" w:hanging="245"/>
      </w:pPr>
      <w:rPr>
        <w:lang w:val="en-US" w:eastAsia="en-US" w:bidi="ar-SA"/>
      </w:rPr>
    </w:lvl>
    <w:lvl w:ilvl="6" w:tplc="5A04C88E">
      <w:numFmt w:val="bullet"/>
      <w:lvlText w:val="•"/>
      <w:lvlJc w:val="left"/>
      <w:pPr>
        <w:ind w:left="6559" w:hanging="245"/>
      </w:pPr>
      <w:rPr>
        <w:lang w:val="en-US" w:eastAsia="en-US" w:bidi="ar-SA"/>
      </w:rPr>
    </w:lvl>
    <w:lvl w:ilvl="7" w:tplc="96F8288A">
      <w:numFmt w:val="bullet"/>
      <w:lvlText w:val="•"/>
      <w:lvlJc w:val="left"/>
      <w:pPr>
        <w:ind w:left="7475" w:hanging="245"/>
      </w:pPr>
      <w:rPr>
        <w:lang w:val="en-US" w:eastAsia="en-US" w:bidi="ar-SA"/>
      </w:rPr>
    </w:lvl>
    <w:lvl w:ilvl="8" w:tplc="89A4D22C">
      <w:numFmt w:val="bullet"/>
      <w:lvlText w:val="•"/>
      <w:lvlJc w:val="left"/>
      <w:pPr>
        <w:ind w:left="8392" w:hanging="245"/>
      </w:pPr>
      <w:rPr>
        <w:lang w:val="en-US" w:eastAsia="en-US" w:bidi="ar-SA"/>
      </w:rPr>
    </w:lvl>
  </w:abstractNum>
  <w:abstractNum w:abstractNumId="33" w15:restartNumberingAfterBreak="0">
    <w:nsid w:val="2F2B46DC"/>
    <w:multiLevelType w:val="hybridMultilevel"/>
    <w:tmpl w:val="30B282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08B132B"/>
    <w:multiLevelType w:val="hybridMultilevel"/>
    <w:tmpl w:val="F98636B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6215F19"/>
    <w:multiLevelType w:val="hybridMultilevel"/>
    <w:tmpl w:val="EB9C7C4C"/>
    <w:lvl w:ilvl="0" w:tplc="16062792">
      <w:start w:val="1"/>
      <w:numFmt w:val="lowerLetter"/>
      <w:lvlText w:val="%1)"/>
      <w:lvlJc w:val="left"/>
      <w:pPr>
        <w:ind w:left="543" w:hanging="260"/>
      </w:pPr>
      <w:rPr>
        <w:b w:val="0"/>
        <w:bCs/>
        <w:spacing w:val="-2"/>
        <w:w w:val="99"/>
        <w:lang w:val="en-US" w:eastAsia="en-US" w:bidi="ar-SA"/>
      </w:rPr>
    </w:lvl>
    <w:lvl w:ilvl="1" w:tplc="9BD4B078">
      <w:numFmt w:val="bullet"/>
      <w:lvlText w:val="•"/>
      <w:lvlJc w:val="left"/>
      <w:pPr>
        <w:ind w:left="1031" w:hanging="260"/>
      </w:pPr>
      <w:rPr>
        <w:lang w:val="en-US" w:eastAsia="en-US" w:bidi="ar-SA"/>
      </w:rPr>
    </w:lvl>
    <w:lvl w:ilvl="2" w:tplc="599E828A">
      <w:numFmt w:val="bullet"/>
      <w:lvlText w:val="•"/>
      <w:lvlJc w:val="left"/>
      <w:pPr>
        <w:ind w:left="1946" w:hanging="260"/>
      </w:pPr>
      <w:rPr>
        <w:lang w:val="en-US" w:eastAsia="en-US" w:bidi="ar-SA"/>
      </w:rPr>
    </w:lvl>
    <w:lvl w:ilvl="3" w:tplc="7FE0269A">
      <w:numFmt w:val="bullet"/>
      <w:lvlText w:val="•"/>
      <w:lvlJc w:val="left"/>
      <w:pPr>
        <w:ind w:left="2860" w:hanging="260"/>
      </w:pPr>
      <w:rPr>
        <w:lang w:val="en-US" w:eastAsia="en-US" w:bidi="ar-SA"/>
      </w:rPr>
    </w:lvl>
    <w:lvl w:ilvl="4" w:tplc="4000B5B4">
      <w:numFmt w:val="bullet"/>
      <w:lvlText w:val="•"/>
      <w:lvlJc w:val="left"/>
      <w:pPr>
        <w:ind w:left="3775" w:hanging="260"/>
      </w:pPr>
      <w:rPr>
        <w:lang w:val="en-US" w:eastAsia="en-US" w:bidi="ar-SA"/>
      </w:rPr>
    </w:lvl>
    <w:lvl w:ilvl="5" w:tplc="38C2DCBE">
      <w:numFmt w:val="bullet"/>
      <w:lvlText w:val="•"/>
      <w:lvlJc w:val="left"/>
      <w:pPr>
        <w:ind w:left="4689" w:hanging="260"/>
      </w:pPr>
      <w:rPr>
        <w:lang w:val="en-US" w:eastAsia="en-US" w:bidi="ar-SA"/>
      </w:rPr>
    </w:lvl>
    <w:lvl w:ilvl="6" w:tplc="EBE0AF20">
      <w:numFmt w:val="bullet"/>
      <w:lvlText w:val="•"/>
      <w:lvlJc w:val="left"/>
      <w:pPr>
        <w:ind w:left="5604" w:hanging="260"/>
      </w:pPr>
      <w:rPr>
        <w:lang w:val="en-US" w:eastAsia="en-US" w:bidi="ar-SA"/>
      </w:rPr>
    </w:lvl>
    <w:lvl w:ilvl="7" w:tplc="136C8FC4">
      <w:numFmt w:val="bullet"/>
      <w:lvlText w:val="•"/>
      <w:lvlJc w:val="left"/>
      <w:pPr>
        <w:ind w:left="6518" w:hanging="260"/>
      </w:pPr>
      <w:rPr>
        <w:lang w:val="en-US" w:eastAsia="en-US" w:bidi="ar-SA"/>
      </w:rPr>
    </w:lvl>
    <w:lvl w:ilvl="8" w:tplc="B8A05B7A">
      <w:numFmt w:val="bullet"/>
      <w:lvlText w:val="•"/>
      <w:lvlJc w:val="left"/>
      <w:pPr>
        <w:ind w:left="7433" w:hanging="260"/>
      </w:pPr>
      <w:rPr>
        <w:lang w:val="en-US" w:eastAsia="en-US" w:bidi="ar-SA"/>
      </w:rPr>
    </w:lvl>
  </w:abstractNum>
  <w:abstractNum w:abstractNumId="36" w15:restartNumberingAfterBreak="0">
    <w:nsid w:val="36244773"/>
    <w:multiLevelType w:val="hybridMultilevel"/>
    <w:tmpl w:val="372277D8"/>
    <w:lvl w:ilvl="0" w:tplc="3288D8A2">
      <w:start w:val="1"/>
      <w:numFmt w:val="upperLetter"/>
      <w:lvlText w:val="%1."/>
      <w:lvlJc w:val="left"/>
      <w:pPr>
        <w:ind w:left="786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6675DD9"/>
    <w:multiLevelType w:val="hybridMultilevel"/>
    <w:tmpl w:val="51BE431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67B5954"/>
    <w:multiLevelType w:val="hybridMultilevel"/>
    <w:tmpl w:val="478E6A3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871754B"/>
    <w:multiLevelType w:val="hybridMultilevel"/>
    <w:tmpl w:val="0AB666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94D0535"/>
    <w:multiLevelType w:val="hybridMultilevel"/>
    <w:tmpl w:val="ED64C59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A5A558E"/>
    <w:multiLevelType w:val="hybridMultilevel"/>
    <w:tmpl w:val="FC70F93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CDF7335"/>
    <w:multiLevelType w:val="hybridMultilevel"/>
    <w:tmpl w:val="F2960A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D1C0B44"/>
    <w:multiLevelType w:val="hybridMultilevel"/>
    <w:tmpl w:val="312EFB82"/>
    <w:lvl w:ilvl="0" w:tplc="569CF8A8">
      <w:start w:val="1"/>
      <w:numFmt w:val="lowerLetter"/>
      <w:lvlText w:val="%1)"/>
      <w:lvlJc w:val="left"/>
      <w:pPr>
        <w:ind w:left="1080" w:hanging="260"/>
      </w:pPr>
      <w:rPr>
        <w:rFonts w:ascii="Times New Roman" w:eastAsia="Calibri" w:hAnsi="Times New Roman" w:cs="Times New Roman"/>
        <w:b/>
        <w:bCs/>
        <w:spacing w:val="-2"/>
        <w:w w:val="99"/>
        <w:lang w:val="en-US" w:eastAsia="en-US" w:bidi="ar-SA"/>
      </w:rPr>
    </w:lvl>
    <w:lvl w:ilvl="1" w:tplc="F85CA4EE">
      <w:numFmt w:val="bullet"/>
      <w:lvlText w:val="•"/>
      <w:lvlJc w:val="left"/>
      <w:pPr>
        <w:ind w:left="1994" w:hanging="260"/>
      </w:pPr>
      <w:rPr>
        <w:lang w:val="en-US" w:eastAsia="en-US" w:bidi="ar-SA"/>
      </w:rPr>
    </w:lvl>
    <w:lvl w:ilvl="2" w:tplc="BD2A911C">
      <w:numFmt w:val="bullet"/>
      <w:lvlText w:val="•"/>
      <w:lvlJc w:val="left"/>
      <w:pPr>
        <w:ind w:left="2909" w:hanging="260"/>
      </w:pPr>
      <w:rPr>
        <w:lang w:val="en-US" w:eastAsia="en-US" w:bidi="ar-SA"/>
      </w:rPr>
    </w:lvl>
    <w:lvl w:ilvl="3" w:tplc="455E9FA6">
      <w:numFmt w:val="bullet"/>
      <w:lvlText w:val="•"/>
      <w:lvlJc w:val="left"/>
      <w:pPr>
        <w:ind w:left="3823" w:hanging="260"/>
      </w:pPr>
      <w:rPr>
        <w:lang w:val="en-US" w:eastAsia="en-US" w:bidi="ar-SA"/>
      </w:rPr>
    </w:lvl>
    <w:lvl w:ilvl="4" w:tplc="0AA836AC">
      <w:numFmt w:val="bullet"/>
      <w:lvlText w:val="•"/>
      <w:lvlJc w:val="left"/>
      <w:pPr>
        <w:ind w:left="4738" w:hanging="260"/>
      </w:pPr>
      <w:rPr>
        <w:lang w:val="en-US" w:eastAsia="en-US" w:bidi="ar-SA"/>
      </w:rPr>
    </w:lvl>
    <w:lvl w:ilvl="5" w:tplc="B36E3714">
      <w:numFmt w:val="bullet"/>
      <w:lvlText w:val="•"/>
      <w:lvlJc w:val="left"/>
      <w:pPr>
        <w:ind w:left="5652" w:hanging="260"/>
      </w:pPr>
      <w:rPr>
        <w:lang w:val="en-US" w:eastAsia="en-US" w:bidi="ar-SA"/>
      </w:rPr>
    </w:lvl>
    <w:lvl w:ilvl="6" w:tplc="4C361474">
      <w:numFmt w:val="bullet"/>
      <w:lvlText w:val="•"/>
      <w:lvlJc w:val="left"/>
      <w:pPr>
        <w:ind w:left="6567" w:hanging="260"/>
      </w:pPr>
      <w:rPr>
        <w:lang w:val="en-US" w:eastAsia="en-US" w:bidi="ar-SA"/>
      </w:rPr>
    </w:lvl>
    <w:lvl w:ilvl="7" w:tplc="EBE68E64">
      <w:numFmt w:val="bullet"/>
      <w:lvlText w:val="•"/>
      <w:lvlJc w:val="left"/>
      <w:pPr>
        <w:ind w:left="7481" w:hanging="260"/>
      </w:pPr>
      <w:rPr>
        <w:lang w:val="en-US" w:eastAsia="en-US" w:bidi="ar-SA"/>
      </w:rPr>
    </w:lvl>
    <w:lvl w:ilvl="8" w:tplc="3F528444">
      <w:numFmt w:val="bullet"/>
      <w:lvlText w:val="•"/>
      <w:lvlJc w:val="left"/>
      <w:pPr>
        <w:ind w:left="8396" w:hanging="260"/>
      </w:pPr>
      <w:rPr>
        <w:lang w:val="en-US" w:eastAsia="en-US" w:bidi="ar-SA"/>
      </w:rPr>
    </w:lvl>
  </w:abstractNum>
  <w:abstractNum w:abstractNumId="44" w15:restartNumberingAfterBreak="0">
    <w:nsid w:val="3D7F7D34"/>
    <w:multiLevelType w:val="hybridMultilevel"/>
    <w:tmpl w:val="070257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0FF4091"/>
    <w:multiLevelType w:val="hybridMultilevel"/>
    <w:tmpl w:val="1576982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9B6AAF4C">
      <w:start w:val="48"/>
      <w:numFmt w:val="decimal"/>
      <w:lvlText w:val="%3."/>
      <w:lvlJc w:val="left"/>
      <w:pPr>
        <w:ind w:left="2340" w:hanging="360"/>
      </w:pPr>
      <w:rPr>
        <w:rFonts w:eastAsia="Times New Roman" w:hint="default"/>
        <w:b w:val="0"/>
        <w:color w:val="00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29A52AF"/>
    <w:multiLevelType w:val="hybridMultilevel"/>
    <w:tmpl w:val="10FE1EDE"/>
    <w:lvl w:ilvl="0" w:tplc="013A57DC">
      <w:start w:val="1"/>
      <w:numFmt w:val="lowerLetter"/>
      <w:lvlText w:val="(%1)"/>
      <w:lvlJc w:val="left"/>
      <w:pPr>
        <w:ind w:left="643" w:hanging="360"/>
      </w:p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>
      <w:start w:val="1"/>
      <w:numFmt w:val="decimal"/>
      <w:lvlText w:val="%4."/>
      <w:lvlJc w:val="left"/>
      <w:pPr>
        <w:ind w:left="2803" w:hanging="360"/>
      </w:pPr>
    </w:lvl>
    <w:lvl w:ilvl="4" w:tplc="04090019">
      <w:start w:val="1"/>
      <w:numFmt w:val="lowerLetter"/>
      <w:lvlText w:val="%5."/>
      <w:lvlJc w:val="left"/>
      <w:pPr>
        <w:ind w:left="3523" w:hanging="360"/>
      </w:pPr>
    </w:lvl>
    <w:lvl w:ilvl="5" w:tplc="0409001B">
      <w:start w:val="1"/>
      <w:numFmt w:val="lowerRoman"/>
      <w:lvlText w:val="%6."/>
      <w:lvlJc w:val="right"/>
      <w:pPr>
        <w:ind w:left="4243" w:hanging="180"/>
      </w:pPr>
    </w:lvl>
    <w:lvl w:ilvl="6" w:tplc="0409000F">
      <w:start w:val="1"/>
      <w:numFmt w:val="decimal"/>
      <w:lvlText w:val="%7."/>
      <w:lvlJc w:val="left"/>
      <w:pPr>
        <w:ind w:left="4963" w:hanging="360"/>
      </w:pPr>
    </w:lvl>
    <w:lvl w:ilvl="7" w:tplc="04090019">
      <w:start w:val="1"/>
      <w:numFmt w:val="lowerLetter"/>
      <w:lvlText w:val="%8."/>
      <w:lvlJc w:val="left"/>
      <w:pPr>
        <w:ind w:left="5683" w:hanging="360"/>
      </w:pPr>
    </w:lvl>
    <w:lvl w:ilvl="8" w:tplc="0409001B">
      <w:start w:val="1"/>
      <w:numFmt w:val="lowerRoman"/>
      <w:lvlText w:val="%9."/>
      <w:lvlJc w:val="right"/>
      <w:pPr>
        <w:ind w:left="6403" w:hanging="180"/>
      </w:pPr>
    </w:lvl>
  </w:abstractNum>
  <w:abstractNum w:abstractNumId="47" w15:restartNumberingAfterBreak="0">
    <w:nsid w:val="440777B4"/>
    <w:multiLevelType w:val="hybridMultilevel"/>
    <w:tmpl w:val="20C2264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6A01CED"/>
    <w:multiLevelType w:val="hybridMultilevel"/>
    <w:tmpl w:val="F1F6F9D0"/>
    <w:lvl w:ilvl="0" w:tplc="236078A8">
      <w:start w:val="1"/>
      <w:numFmt w:val="lowerLetter"/>
      <w:lvlText w:val="%1)"/>
      <w:lvlJc w:val="left"/>
      <w:pPr>
        <w:ind w:left="1065" w:hanging="245"/>
      </w:pPr>
      <w:rPr>
        <w:spacing w:val="-2"/>
        <w:w w:val="99"/>
        <w:lang w:val="en-US" w:eastAsia="en-US" w:bidi="ar-SA"/>
      </w:rPr>
    </w:lvl>
    <w:lvl w:ilvl="1" w:tplc="535A1C98">
      <w:numFmt w:val="bullet"/>
      <w:lvlText w:val="•"/>
      <w:lvlJc w:val="left"/>
      <w:pPr>
        <w:ind w:left="1976" w:hanging="245"/>
      </w:pPr>
      <w:rPr>
        <w:lang w:val="en-US" w:eastAsia="en-US" w:bidi="ar-SA"/>
      </w:rPr>
    </w:lvl>
    <w:lvl w:ilvl="2" w:tplc="4008FCC6">
      <w:numFmt w:val="bullet"/>
      <w:lvlText w:val="•"/>
      <w:lvlJc w:val="left"/>
      <w:pPr>
        <w:ind w:left="2893" w:hanging="245"/>
      </w:pPr>
      <w:rPr>
        <w:lang w:val="en-US" w:eastAsia="en-US" w:bidi="ar-SA"/>
      </w:rPr>
    </w:lvl>
    <w:lvl w:ilvl="3" w:tplc="C51A221A">
      <w:numFmt w:val="bullet"/>
      <w:lvlText w:val="•"/>
      <w:lvlJc w:val="left"/>
      <w:pPr>
        <w:ind w:left="3809" w:hanging="245"/>
      </w:pPr>
      <w:rPr>
        <w:lang w:val="en-US" w:eastAsia="en-US" w:bidi="ar-SA"/>
      </w:rPr>
    </w:lvl>
    <w:lvl w:ilvl="4" w:tplc="9266F57E">
      <w:numFmt w:val="bullet"/>
      <w:lvlText w:val="•"/>
      <w:lvlJc w:val="left"/>
      <w:pPr>
        <w:ind w:left="4726" w:hanging="245"/>
      </w:pPr>
      <w:rPr>
        <w:lang w:val="en-US" w:eastAsia="en-US" w:bidi="ar-SA"/>
      </w:rPr>
    </w:lvl>
    <w:lvl w:ilvl="5" w:tplc="74EE711C">
      <w:numFmt w:val="bullet"/>
      <w:lvlText w:val="•"/>
      <w:lvlJc w:val="left"/>
      <w:pPr>
        <w:ind w:left="5642" w:hanging="245"/>
      </w:pPr>
      <w:rPr>
        <w:lang w:val="en-US" w:eastAsia="en-US" w:bidi="ar-SA"/>
      </w:rPr>
    </w:lvl>
    <w:lvl w:ilvl="6" w:tplc="A69C59B0">
      <w:numFmt w:val="bullet"/>
      <w:lvlText w:val="•"/>
      <w:lvlJc w:val="left"/>
      <w:pPr>
        <w:ind w:left="6559" w:hanging="245"/>
      </w:pPr>
      <w:rPr>
        <w:lang w:val="en-US" w:eastAsia="en-US" w:bidi="ar-SA"/>
      </w:rPr>
    </w:lvl>
    <w:lvl w:ilvl="7" w:tplc="33B85FE6">
      <w:numFmt w:val="bullet"/>
      <w:lvlText w:val="•"/>
      <w:lvlJc w:val="left"/>
      <w:pPr>
        <w:ind w:left="7475" w:hanging="245"/>
      </w:pPr>
      <w:rPr>
        <w:lang w:val="en-US" w:eastAsia="en-US" w:bidi="ar-SA"/>
      </w:rPr>
    </w:lvl>
    <w:lvl w:ilvl="8" w:tplc="65F0FF68">
      <w:numFmt w:val="bullet"/>
      <w:lvlText w:val="•"/>
      <w:lvlJc w:val="left"/>
      <w:pPr>
        <w:ind w:left="8392" w:hanging="245"/>
      </w:pPr>
      <w:rPr>
        <w:lang w:val="en-US" w:eastAsia="en-US" w:bidi="ar-SA"/>
      </w:rPr>
    </w:lvl>
  </w:abstractNum>
  <w:abstractNum w:abstractNumId="49" w15:restartNumberingAfterBreak="0">
    <w:nsid w:val="46B147EC"/>
    <w:multiLevelType w:val="hybridMultilevel"/>
    <w:tmpl w:val="F648AB62"/>
    <w:lvl w:ilvl="0" w:tplc="572E0AB6">
      <w:start w:val="1"/>
      <w:numFmt w:val="lowerLetter"/>
      <w:lvlText w:val="(%1)"/>
      <w:lvlJc w:val="left"/>
      <w:pPr>
        <w:ind w:left="1145" w:hanging="325"/>
      </w:pPr>
      <w:rPr>
        <w:color w:val="002060"/>
        <w:spacing w:val="-2"/>
        <w:w w:val="99"/>
        <w:lang w:val="en-US" w:eastAsia="en-US" w:bidi="ar-SA"/>
      </w:rPr>
    </w:lvl>
    <w:lvl w:ilvl="1" w:tplc="DA6C09F0">
      <w:numFmt w:val="bullet"/>
      <w:lvlText w:val="•"/>
      <w:lvlJc w:val="left"/>
      <w:pPr>
        <w:ind w:left="2048" w:hanging="325"/>
      </w:pPr>
      <w:rPr>
        <w:lang w:val="en-US" w:eastAsia="en-US" w:bidi="ar-SA"/>
      </w:rPr>
    </w:lvl>
    <w:lvl w:ilvl="2" w:tplc="96827FB4">
      <w:numFmt w:val="bullet"/>
      <w:lvlText w:val="•"/>
      <w:lvlJc w:val="left"/>
      <w:pPr>
        <w:ind w:left="2957" w:hanging="325"/>
      </w:pPr>
      <w:rPr>
        <w:lang w:val="en-US" w:eastAsia="en-US" w:bidi="ar-SA"/>
      </w:rPr>
    </w:lvl>
    <w:lvl w:ilvl="3" w:tplc="A6244E28">
      <w:numFmt w:val="bullet"/>
      <w:lvlText w:val="•"/>
      <w:lvlJc w:val="left"/>
      <w:pPr>
        <w:ind w:left="3865" w:hanging="325"/>
      </w:pPr>
      <w:rPr>
        <w:lang w:val="en-US" w:eastAsia="en-US" w:bidi="ar-SA"/>
      </w:rPr>
    </w:lvl>
    <w:lvl w:ilvl="4" w:tplc="CC90344C">
      <w:numFmt w:val="bullet"/>
      <w:lvlText w:val="•"/>
      <w:lvlJc w:val="left"/>
      <w:pPr>
        <w:ind w:left="4774" w:hanging="325"/>
      </w:pPr>
      <w:rPr>
        <w:lang w:val="en-US" w:eastAsia="en-US" w:bidi="ar-SA"/>
      </w:rPr>
    </w:lvl>
    <w:lvl w:ilvl="5" w:tplc="B25CFE60">
      <w:numFmt w:val="bullet"/>
      <w:lvlText w:val="•"/>
      <w:lvlJc w:val="left"/>
      <w:pPr>
        <w:ind w:left="5682" w:hanging="325"/>
      </w:pPr>
      <w:rPr>
        <w:lang w:val="en-US" w:eastAsia="en-US" w:bidi="ar-SA"/>
      </w:rPr>
    </w:lvl>
    <w:lvl w:ilvl="6" w:tplc="4FDE73CC">
      <w:numFmt w:val="bullet"/>
      <w:lvlText w:val="•"/>
      <w:lvlJc w:val="left"/>
      <w:pPr>
        <w:ind w:left="6591" w:hanging="325"/>
      </w:pPr>
      <w:rPr>
        <w:lang w:val="en-US" w:eastAsia="en-US" w:bidi="ar-SA"/>
      </w:rPr>
    </w:lvl>
    <w:lvl w:ilvl="7" w:tplc="FAFE84DC">
      <w:numFmt w:val="bullet"/>
      <w:lvlText w:val="•"/>
      <w:lvlJc w:val="left"/>
      <w:pPr>
        <w:ind w:left="7499" w:hanging="325"/>
      </w:pPr>
      <w:rPr>
        <w:lang w:val="en-US" w:eastAsia="en-US" w:bidi="ar-SA"/>
      </w:rPr>
    </w:lvl>
    <w:lvl w:ilvl="8" w:tplc="927C2E50">
      <w:numFmt w:val="bullet"/>
      <w:lvlText w:val="•"/>
      <w:lvlJc w:val="left"/>
      <w:pPr>
        <w:ind w:left="8408" w:hanging="325"/>
      </w:pPr>
      <w:rPr>
        <w:lang w:val="en-US" w:eastAsia="en-US" w:bidi="ar-SA"/>
      </w:rPr>
    </w:lvl>
  </w:abstractNum>
  <w:abstractNum w:abstractNumId="50" w15:restartNumberingAfterBreak="0">
    <w:nsid w:val="46E75A00"/>
    <w:multiLevelType w:val="hybridMultilevel"/>
    <w:tmpl w:val="E54A0F4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4862238A"/>
    <w:multiLevelType w:val="hybridMultilevel"/>
    <w:tmpl w:val="40B6D5D6"/>
    <w:lvl w:ilvl="0" w:tplc="117E68F0">
      <w:start w:val="1"/>
      <w:numFmt w:val="lowerLetter"/>
      <w:lvlText w:val="%1)"/>
      <w:lvlJc w:val="left"/>
      <w:pPr>
        <w:ind w:left="1065" w:hanging="245"/>
      </w:pPr>
      <w:rPr>
        <w:spacing w:val="-2"/>
        <w:w w:val="100"/>
        <w:lang w:val="en-US" w:eastAsia="en-US" w:bidi="ar-SA"/>
      </w:rPr>
    </w:lvl>
    <w:lvl w:ilvl="1" w:tplc="194CB706">
      <w:numFmt w:val="bullet"/>
      <w:lvlText w:val="•"/>
      <w:lvlJc w:val="left"/>
      <w:pPr>
        <w:ind w:left="1976" w:hanging="245"/>
      </w:pPr>
      <w:rPr>
        <w:lang w:val="en-US" w:eastAsia="en-US" w:bidi="ar-SA"/>
      </w:rPr>
    </w:lvl>
    <w:lvl w:ilvl="2" w:tplc="05A047EC">
      <w:numFmt w:val="bullet"/>
      <w:lvlText w:val="•"/>
      <w:lvlJc w:val="left"/>
      <w:pPr>
        <w:ind w:left="2893" w:hanging="245"/>
      </w:pPr>
      <w:rPr>
        <w:lang w:val="en-US" w:eastAsia="en-US" w:bidi="ar-SA"/>
      </w:rPr>
    </w:lvl>
    <w:lvl w:ilvl="3" w:tplc="A6EA0518">
      <w:numFmt w:val="bullet"/>
      <w:lvlText w:val="•"/>
      <w:lvlJc w:val="left"/>
      <w:pPr>
        <w:ind w:left="3809" w:hanging="245"/>
      </w:pPr>
      <w:rPr>
        <w:lang w:val="en-US" w:eastAsia="en-US" w:bidi="ar-SA"/>
      </w:rPr>
    </w:lvl>
    <w:lvl w:ilvl="4" w:tplc="DB54BA26">
      <w:numFmt w:val="bullet"/>
      <w:lvlText w:val="•"/>
      <w:lvlJc w:val="left"/>
      <w:pPr>
        <w:ind w:left="4726" w:hanging="245"/>
      </w:pPr>
      <w:rPr>
        <w:lang w:val="en-US" w:eastAsia="en-US" w:bidi="ar-SA"/>
      </w:rPr>
    </w:lvl>
    <w:lvl w:ilvl="5" w:tplc="CCC084DC">
      <w:numFmt w:val="bullet"/>
      <w:lvlText w:val="•"/>
      <w:lvlJc w:val="left"/>
      <w:pPr>
        <w:ind w:left="5642" w:hanging="245"/>
      </w:pPr>
      <w:rPr>
        <w:lang w:val="en-US" w:eastAsia="en-US" w:bidi="ar-SA"/>
      </w:rPr>
    </w:lvl>
    <w:lvl w:ilvl="6" w:tplc="91BE8EE8">
      <w:numFmt w:val="bullet"/>
      <w:lvlText w:val="•"/>
      <w:lvlJc w:val="left"/>
      <w:pPr>
        <w:ind w:left="6559" w:hanging="245"/>
      </w:pPr>
      <w:rPr>
        <w:lang w:val="en-US" w:eastAsia="en-US" w:bidi="ar-SA"/>
      </w:rPr>
    </w:lvl>
    <w:lvl w:ilvl="7" w:tplc="EF4E36B4">
      <w:numFmt w:val="bullet"/>
      <w:lvlText w:val="•"/>
      <w:lvlJc w:val="left"/>
      <w:pPr>
        <w:ind w:left="7475" w:hanging="245"/>
      </w:pPr>
      <w:rPr>
        <w:lang w:val="en-US" w:eastAsia="en-US" w:bidi="ar-SA"/>
      </w:rPr>
    </w:lvl>
    <w:lvl w:ilvl="8" w:tplc="29B0B8CA">
      <w:numFmt w:val="bullet"/>
      <w:lvlText w:val="•"/>
      <w:lvlJc w:val="left"/>
      <w:pPr>
        <w:ind w:left="8392" w:hanging="245"/>
      </w:pPr>
      <w:rPr>
        <w:lang w:val="en-US" w:eastAsia="en-US" w:bidi="ar-SA"/>
      </w:rPr>
    </w:lvl>
  </w:abstractNum>
  <w:abstractNum w:abstractNumId="52" w15:restartNumberingAfterBreak="0">
    <w:nsid w:val="4B147FB1"/>
    <w:multiLevelType w:val="hybridMultilevel"/>
    <w:tmpl w:val="0E18E95A"/>
    <w:lvl w:ilvl="0" w:tplc="04090015">
      <w:start w:val="1"/>
      <w:numFmt w:val="upperLetter"/>
      <w:lvlText w:val="%1."/>
      <w:lvlJc w:val="left"/>
      <w:pPr>
        <w:ind w:left="643" w:hanging="360"/>
      </w:pPr>
    </w:lvl>
    <w:lvl w:ilvl="1" w:tplc="04090019" w:tentative="1">
      <w:start w:val="1"/>
      <w:numFmt w:val="lowerLetter"/>
      <w:lvlText w:val="%2."/>
      <w:lvlJc w:val="left"/>
      <w:pPr>
        <w:ind w:left="2378" w:hanging="360"/>
      </w:pPr>
    </w:lvl>
    <w:lvl w:ilvl="2" w:tplc="0409001B" w:tentative="1">
      <w:start w:val="1"/>
      <w:numFmt w:val="lowerRoman"/>
      <w:lvlText w:val="%3."/>
      <w:lvlJc w:val="right"/>
      <w:pPr>
        <w:ind w:left="3098" w:hanging="180"/>
      </w:pPr>
    </w:lvl>
    <w:lvl w:ilvl="3" w:tplc="0409000F" w:tentative="1">
      <w:start w:val="1"/>
      <w:numFmt w:val="decimal"/>
      <w:lvlText w:val="%4."/>
      <w:lvlJc w:val="left"/>
      <w:pPr>
        <w:ind w:left="3818" w:hanging="360"/>
      </w:pPr>
    </w:lvl>
    <w:lvl w:ilvl="4" w:tplc="04090019" w:tentative="1">
      <w:start w:val="1"/>
      <w:numFmt w:val="lowerLetter"/>
      <w:lvlText w:val="%5."/>
      <w:lvlJc w:val="left"/>
      <w:pPr>
        <w:ind w:left="4538" w:hanging="360"/>
      </w:pPr>
    </w:lvl>
    <w:lvl w:ilvl="5" w:tplc="0409001B" w:tentative="1">
      <w:start w:val="1"/>
      <w:numFmt w:val="lowerRoman"/>
      <w:lvlText w:val="%6."/>
      <w:lvlJc w:val="right"/>
      <w:pPr>
        <w:ind w:left="5258" w:hanging="180"/>
      </w:pPr>
    </w:lvl>
    <w:lvl w:ilvl="6" w:tplc="0409000F" w:tentative="1">
      <w:start w:val="1"/>
      <w:numFmt w:val="decimal"/>
      <w:lvlText w:val="%7."/>
      <w:lvlJc w:val="left"/>
      <w:pPr>
        <w:ind w:left="5978" w:hanging="360"/>
      </w:pPr>
    </w:lvl>
    <w:lvl w:ilvl="7" w:tplc="04090019" w:tentative="1">
      <w:start w:val="1"/>
      <w:numFmt w:val="lowerLetter"/>
      <w:lvlText w:val="%8."/>
      <w:lvlJc w:val="left"/>
      <w:pPr>
        <w:ind w:left="6698" w:hanging="360"/>
      </w:pPr>
    </w:lvl>
    <w:lvl w:ilvl="8" w:tplc="0409001B" w:tentative="1">
      <w:start w:val="1"/>
      <w:numFmt w:val="lowerRoman"/>
      <w:lvlText w:val="%9."/>
      <w:lvlJc w:val="right"/>
      <w:pPr>
        <w:ind w:left="7418" w:hanging="180"/>
      </w:pPr>
    </w:lvl>
  </w:abstractNum>
  <w:abstractNum w:abstractNumId="53" w15:restartNumberingAfterBreak="0">
    <w:nsid w:val="4B2F1A6E"/>
    <w:multiLevelType w:val="hybridMultilevel"/>
    <w:tmpl w:val="25FED2B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B5B222B"/>
    <w:multiLevelType w:val="hybridMultilevel"/>
    <w:tmpl w:val="F8BC0B9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E55CC0D8">
      <w:start w:val="44"/>
      <w:numFmt w:val="decimal"/>
      <w:lvlText w:val="%3."/>
      <w:lvlJc w:val="left"/>
      <w:pPr>
        <w:ind w:left="2340" w:hanging="360"/>
      </w:pPr>
      <w:rPr>
        <w:rFonts w:eastAsia="Times New Roman" w:hint="default"/>
        <w:b w:val="0"/>
        <w:color w:val="00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B9B344D"/>
    <w:multiLevelType w:val="hybridMultilevel"/>
    <w:tmpl w:val="798ED7F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BB8211B"/>
    <w:multiLevelType w:val="multilevel"/>
    <w:tmpl w:val="FD4613D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785" w:hanging="360"/>
      </w:pPr>
      <w:rPr>
        <w:rFonts w:ascii="Times New Roman" w:eastAsia="Calibri" w:hAnsi="Times New Roman"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DCC3E89"/>
    <w:multiLevelType w:val="hybridMultilevel"/>
    <w:tmpl w:val="99420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0854DC0"/>
    <w:multiLevelType w:val="hybridMultilevel"/>
    <w:tmpl w:val="F3A83FB4"/>
    <w:lvl w:ilvl="0" w:tplc="2A78C1D8">
      <w:start w:val="1"/>
      <w:numFmt w:val="lowerLetter"/>
      <w:lvlText w:val="%1."/>
      <w:lvlJc w:val="left"/>
      <w:pPr>
        <w:ind w:left="1045" w:hanging="225"/>
      </w:pPr>
      <w:rPr>
        <w:spacing w:val="-2"/>
        <w:w w:val="99"/>
        <w:lang w:val="en-US" w:eastAsia="en-US" w:bidi="ar-SA"/>
      </w:rPr>
    </w:lvl>
    <w:lvl w:ilvl="1" w:tplc="ED0809B8">
      <w:numFmt w:val="bullet"/>
      <w:lvlText w:val="•"/>
      <w:lvlJc w:val="left"/>
      <w:pPr>
        <w:ind w:left="1958" w:hanging="225"/>
      </w:pPr>
      <w:rPr>
        <w:lang w:val="en-US" w:eastAsia="en-US" w:bidi="ar-SA"/>
      </w:rPr>
    </w:lvl>
    <w:lvl w:ilvl="2" w:tplc="4838E212">
      <w:numFmt w:val="bullet"/>
      <w:lvlText w:val="•"/>
      <w:lvlJc w:val="left"/>
      <w:pPr>
        <w:ind w:left="2877" w:hanging="225"/>
      </w:pPr>
      <w:rPr>
        <w:lang w:val="en-US" w:eastAsia="en-US" w:bidi="ar-SA"/>
      </w:rPr>
    </w:lvl>
    <w:lvl w:ilvl="3" w:tplc="5EE02D74">
      <w:numFmt w:val="bullet"/>
      <w:lvlText w:val="•"/>
      <w:lvlJc w:val="left"/>
      <w:pPr>
        <w:ind w:left="3795" w:hanging="225"/>
      </w:pPr>
      <w:rPr>
        <w:lang w:val="en-US" w:eastAsia="en-US" w:bidi="ar-SA"/>
      </w:rPr>
    </w:lvl>
    <w:lvl w:ilvl="4" w:tplc="0A0A8804">
      <w:numFmt w:val="bullet"/>
      <w:lvlText w:val="•"/>
      <w:lvlJc w:val="left"/>
      <w:pPr>
        <w:ind w:left="4714" w:hanging="225"/>
      </w:pPr>
      <w:rPr>
        <w:lang w:val="en-US" w:eastAsia="en-US" w:bidi="ar-SA"/>
      </w:rPr>
    </w:lvl>
    <w:lvl w:ilvl="5" w:tplc="6504A23C">
      <w:numFmt w:val="bullet"/>
      <w:lvlText w:val="•"/>
      <w:lvlJc w:val="left"/>
      <w:pPr>
        <w:ind w:left="5632" w:hanging="225"/>
      </w:pPr>
      <w:rPr>
        <w:lang w:val="en-US" w:eastAsia="en-US" w:bidi="ar-SA"/>
      </w:rPr>
    </w:lvl>
    <w:lvl w:ilvl="6" w:tplc="7A545114">
      <w:numFmt w:val="bullet"/>
      <w:lvlText w:val="•"/>
      <w:lvlJc w:val="left"/>
      <w:pPr>
        <w:ind w:left="6551" w:hanging="225"/>
      </w:pPr>
      <w:rPr>
        <w:lang w:val="en-US" w:eastAsia="en-US" w:bidi="ar-SA"/>
      </w:rPr>
    </w:lvl>
    <w:lvl w:ilvl="7" w:tplc="03505BAC">
      <w:numFmt w:val="bullet"/>
      <w:lvlText w:val="•"/>
      <w:lvlJc w:val="left"/>
      <w:pPr>
        <w:ind w:left="7469" w:hanging="225"/>
      </w:pPr>
      <w:rPr>
        <w:lang w:val="en-US" w:eastAsia="en-US" w:bidi="ar-SA"/>
      </w:rPr>
    </w:lvl>
    <w:lvl w:ilvl="8" w:tplc="55DAFACE">
      <w:numFmt w:val="bullet"/>
      <w:lvlText w:val="•"/>
      <w:lvlJc w:val="left"/>
      <w:pPr>
        <w:ind w:left="8388" w:hanging="225"/>
      </w:pPr>
      <w:rPr>
        <w:lang w:val="en-US" w:eastAsia="en-US" w:bidi="ar-SA"/>
      </w:rPr>
    </w:lvl>
  </w:abstractNum>
  <w:abstractNum w:abstractNumId="59" w15:restartNumberingAfterBreak="0">
    <w:nsid w:val="514C0671"/>
    <w:multiLevelType w:val="hybridMultilevel"/>
    <w:tmpl w:val="7D26829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16B371F"/>
    <w:multiLevelType w:val="hybridMultilevel"/>
    <w:tmpl w:val="C188FB0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1FE34DD"/>
    <w:multiLevelType w:val="multilevel"/>
    <w:tmpl w:val="6ACEBFD8"/>
    <w:lvl w:ilvl="0">
      <w:start w:val="1"/>
      <w:numFmt w:val="lowerLetter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Roman"/>
      <w:lvlText w:val="%2."/>
      <w:lvlJc w:val="righ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decimal"/>
      <w:lvlText w:val="%3."/>
      <w:lvlJc w:val="lef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lowerLetter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Roman"/>
      <w:lvlText w:val="%5."/>
      <w:lvlJc w:val="righ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decimal"/>
      <w:lvlText w:val="%6."/>
      <w:lvlJc w:val="lef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62" w15:restartNumberingAfterBreak="0">
    <w:nsid w:val="528336C2"/>
    <w:multiLevelType w:val="hybridMultilevel"/>
    <w:tmpl w:val="30C2CAC8"/>
    <w:lvl w:ilvl="0" w:tplc="ED2E7DD0">
      <w:start w:val="1"/>
      <w:numFmt w:val="upperLetter"/>
      <w:lvlText w:val="%1."/>
      <w:lvlJc w:val="left"/>
      <w:pPr>
        <w:ind w:left="643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59C011A"/>
    <w:multiLevelType w:val="hybridMultilevel"/>
    <w:tmpl w:val="9C3880B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C2E8C53C">
      <w:start w:val="19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66A771D"/>
    <w:multiLevelType w:val="hybridMultilevel"/>
    <w:tmpl w:val="F0405F84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599E3C04"/>
    <w:multiLevelType w:val="hybridMultilevel"/>
    <w:tmpl w:val="33B047F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A193D09"/>
    <w:multiLevelType w:val="hybridMultilevel"/>
    <w:tmpl w:val="79DED5CA"/>
    <w:lvl w:ilvl="0" w:tplc="1CB82086">
      <w:start w:val="1"/>
      <w:numFmt w:val="lowerLetter"/>
      <w:lvlText w:val="%1)"/>
      <w:lvlJc w:val="left"/>
      <w:pPr>
        <w:ind w:left="543" w:hanging="260"/>
      </w:pPr>
      <w:rPr>
        <w:b/>
        <w:bCs/>
        <w:spacing w:val="-2"/>
        <w:w w:val="97"/>
        <w:lang w:val="en-US" w:eastAsia="en-US" w:bidi="ar-SA"/>
      </w:rPr>
    </w:lvl>
    <w:lvl w:ilvl="1" w:tplc="FDE6231C">
      <w:numFmt w:val="bullet"/>
      <w:lvlText w:val="•"/>
      <w:lvlJc w:val="left"/>
      <w:pPr>
        <w:ind w:left="1457" w:hanging="260"/>
      </w:pPr>
      <w:rPr>
        <w:lang w:val="en-US" w:eastAsia="en-US" w:bidi="ar-SA"/>
      </w:rPr>
    </w:lvl>
    <w:lvl w:ilvl="2" w:tplc="5E00BCA0">
      <w:numFmt w:val="bullet"/>
      <w:lvlText w:val="•"/>
      <w:lvlJc w:val="left"/>
      <w:pPr>
        <w:ind w:left="2372" w:hanging="260"/>
      </w:pPr>
      <w:rPr>
        <w:lang w:val="en-US" w:eastAsia="en-US" w:bidi="ar-SA"/>
      </w:rPr>
    </w:lvl>
    <w:lvl w:ilvl="3" w:tplc="C330AF42">
      <w:numFmt w:val="bullet"/>
      <w:lvlText w:val="•"/>
      <w:lvlJc w:val="left"/>
      <w:pPr>
        <w:ind w:left="3286" w:hanging="260"/>
      </w:pPr>
      <w:rPr>
        <w:lang w:val="en-US" w:eastAsia="en-US" w:bidi="ar-SA"/>
      </w:rPr>
    </w:lvl>
    <w:lvl w:ilvl="4" w:tplc="025CFF40">
      <w:numFmt w:val="bullet"/>
      <w:lvlText w:val="•"/>
      <w:lvlJc w:val="left"/>
      <w:pPr>
        <w:ind w:left="4201" w:hanging="260"/>
      </w:pPr>
      <w:rPr>
        <w:lang w:val="en-US" w:eastAsia="en-US" w:bidi="ar-SA"/>
      </w:rPr>
    </w:lvl>
    <w:lvl w:ilvl="5" w:tplc="C3284E22">
      <w:numFmt w:val="bullet"/>
      <w:lvlText w:val="•"/>
      <w:lvlJc w:val="left"/>
      <w:pPr>
        <w:ind w:left="5115" w:hanging="260"/>
      </w:pPr>
      <w:rPr>
        <w:lang w:val="en-US" w:eastAsia="en-US" w:bidi="ar-SA"/>
      </w:rPr>
    </w:lvl>
    <w:lvl w:ilvl="6" w:tplc="F7E806F6">
      <w:numFmt w:val="bullet"/>
      <w:lvlText w:val="•"/>
      <w:lvlJc w:val="left"/>
      <w:pPr>
        <w:ind w:left="6030" w:hanging="260"/>
      </w:pPr>
      <w:rPr>
        <w:lang w:val="en-US" w:eastAsia="en-US" w:bidi="ar-SA"/>
      </w:rPr>
    </w:lvl>
    <w:lvl w:ilvl="7" w:tplc="5A12E4CA">
      <w:numFmt w:val="bullet"/>
      <w:lvlText w:val="•"/>
      <w:lvlJc w:val="left"/>
      <w:pPr>
        <w:ind w:left="6944" w:hanging="260"/>
      </w:pPr>
      <w:rPr>
        <w:lang w:val="en-US" w:eastAsia="en-US" w:bidi="ar-SA"/>
      </w:rPr>
    </w:lvl>
    <w:lvl w:ilvl="8" w:tplc="9EEC5BFA">
      <w:numFmt w:val="bullet"/>
      <w:lvlText w:val="•"/>
      <w:lvlJc w:val="left"/>
      <w:pPr>
        <w:ind w:left="7859" w:hanging="260"/>
      </w:pPr>
      <w:rPr>
        <w:lang w:val="en-US" w:eastAsia="en-US" w:bidi="ar-SA"/>
      </w:rPr>
    </w:lvl>
  </w:abstractNum>
  <w:abstractNum w:abstractNumId="67" w15:restartNumberingAfterBreak="0">
    <w:nsid w:val="5AA81899"/>
    <w:multiLevelType w:val="hybridMultilevel"/>
    <w:tmpl w:val="CD4A29E2"/>
    <w:lvl w:ilvl="0" w:tplc="04090019">
      <w:start w:val="1"/>
      <w:numFmt w:val="lowerLetter"/>
      <w:lvlText w:val="%1."/>
      <w:lvlJc w:val="left"/>
      <w:pPr>
        <w:ind w:left="928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CE75E71"/>
    <w:multiLevelType w:val="multilevel"/>
    <w:tmpl w:val="75387372"/>
    <w:lvl w:ilvl="0">
      <w:start w:val="1"/>
      <w:numFmt w:val="decimal"/>
      <w:lvlText w:val="%1."/>
      <w:lvlJc w:val="left"/>
      <w:pPr>
        <w:ind w:left="928" w:hanging="360"/>
      </w:pPr>
      <w:rPr>
        <w:rFonts w:ascii="Times New Roman" w:eastAsia="Calibri" w:hAnsi="Times New Roman" w:cs="Times New Roman" w:hint="default"/>
        <w:b w:val="0"/>
        <w:color w:val="000000"/>
      </w:rPr>
    </w:lvl>
    <w:lvl w:ilvl="1">
      <w:start w:val="1"/>
      <w:numFmt w:val="lowerLetter"/>
      <w:lvlText w:val="%2."/>
      <w:lvlJc w:val="left"/>
      <w:pPr>
        <w:ind w:left="786" w:hanging="360"/>
      </w:pPr>
      <w:rPr>
        <w:rFonts w:hint="default"/>
        <w:color w:val="auto"/>
      </w:rPr>
    </w:lvl>
    <w:lvl w:ilvl="2">
      <w:start w:val="1"/>
      <w:numFmt w:val="lowerRoman"/>
      <w:lvlText w:val="%3."/>
      <w:lvlJc w:val="right"/>
      <w:pPr>
        <w:ind w:left="236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8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0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2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4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6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88" w:hanging="180"/>
      </w:pPr>
      <w:rPr>
        <w:rFonts w:hint="default"/>
      </w:rPr>
    </w:lvl>
  </w:abstractNum>
  <w:abstractNum w:abstractNumId="69" w15:restartNumberingAfterBreak="0">
    <w:nsid w:val="63981A6B"/>
    <w:multiLevelType w:val="hybridMultilevel"/>
    <w:tmpl w:val="6C9283BA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4AF5977"/>
    <w:multiLevelType w:val="multilevel"/>
    <w:tmpl w:val="C33EDB7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52042EE"/>
    <w:multiLevelType w:val="hybridMultilevel"/>
    <w:tmpl w:val="BE462C2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9386974"/>
    <w:multiLevelType w:val="hybridMultilevel"/>
    <w:tmpl w:val="CDF84454"/>
    <w:lvl w:ilvl="0" w:tplc="04090015">
      <w:start w:val="1"/>
      <w:numFmt w:val="upperLetter"/>
      <w:lvlText w:val="%1."/>
      <w:lvlJc w:val="left"/>
      <w:pPr>
        <w:ind w:left="2708" w:hanging="360"/>
      </w:pPr>
    </w:lvl>
    <w:lvl w:ilvl="1" w:tplc="04090019" w:tentative="1">
      <w:start w:val="1"/>
      <w:numFmt w:val="lowerLetter"/>
      <w:lvlText w:val="%2."/>
      <w:lvlJc w:val="left"/>
      <w:pPr>
        <w:ind w:left="3428" w:hanging="360"/>
      </w:pPr>
    </w:lvl>
    <w:lvl w:ilvl="2" w:tplc="0409001B" w:tentative="1">
      <w:start w:val="1"/>
      <w:numFmt w:val="lowerRoman"/>
      <w:lvlText w:val="%3."/>
      <w:lvlJc w:val="right"/>
      <w:pPr>
        <w:ind w:left="4148" w:hanging="180"/>
      </w:pPr>
    </w:lvl>
    <w:lvl w:ilvl="3" w:tplc="0409000F" w:tentative="1">
      <w:start w:val="1"/>
      <w:numFmt w:val="decimal"/>
      <w:lvlText w:val="%4."/>
      <w:lvlJc w:val="left"/>
      <w:pPr>
        <w:ind w:left="4868" w:hanging="360"/>
      </w:pPr>
    </w:lvl>
    <w:lvl w:ilvl="4" w:tplc="04090019" w:tentative="1">
      <w:start w:val="1"/>
      <w:numFmt w:val="lowerLetter"/>
      <w:lvlText w:val="%5."/>
      <w:lvlJc w:val="left"/>
      <w:pPr>
        <w:ind w:left="5588" w:hanging="360"/>
      </w:pPr>
    </w:lvl>
    <w:lvl w:ilvl="5" w:tplc="0409001B" w:tentative="1">
      <w:start w:val="1"/>
      <w:numFmt w:val="lowerRoman"/>
      <w:lvlText w:val="%6."/>
      <w:lvlJc w:val="right"/>
      <w:pPr>
        <w:ind w:left="6308" w:hanging="180"/>
      </w:pPr>
    </w:lvl>
    <w:lvl w:ilvl="6" w:tplc="0409000F" w:tentative="1">
      <w:start w:val="1"/>
      <w:numFmt w:val="decimal"/>
      <w:lvlText w:val="%7."/>
      <w:lvlJc w:val="left"/>
      <w:pPr>
        <w:ind w:left="7028" w:hanging="360"/>
      </w:pPr>
    </w:lvl>
    <w:lvl w:ilvl="7" w:tplc="04090019" w:tentative="1">
      <w:start w:val="1"/>
      <w:numFmt w:val="lowerLetter"/>
      <w:lvlText w:val="%8."/>
      <w:lvlJc w:val="left"/>
      <w:pPr>
        <w:ind w:left="7748" w:hanging="360"/>
      </w:pPr>
    </w:lvl>
    <w:lvl w:ilvl="8" w:tplc="0409001B" w:tentative="1">
      <w:start w:val="1"/>
      <w:numFmt w:val="lowerRoman"/>
      <w:lvlText w:val="%9."/>
      <w:lvlJc w:val="right"/>
      <w:pPr>
        <w:ind w:left="8468" w:hanging="180"/>
      </w:pPr>
    </w:lvl>
  </w:abstractNum>
  <w:abstractNum w:abstractNumId="73" w15:restartNumberingAfterBreak="0">
    <w:nsid w:val="6948413D"/>
    <w:multiLevelType w:val="hybridMultilevel"/>
    <w:tmpl w:val="F6526F8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B77121C"/>
    <w:multiLevelType w:val="hybridMultilevel"/>
    <w:tmpl w:val="D6C4BD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DB0568D"/>
    <w:multiLevelType w:val="hybridMultilevel"/>
    <w:tmpl w:val="5EDEEE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00E2B88"/>
    <w:multiLevelType w:val="hybridMultilevel"/>
    <w:tmpl w:val="69D8EF58"/>
    <w:lvl w:ilvl="0" w:tplc="A3ACAB90">
      <w:start w:val="1"/>
      <w:numFmt w:val="lowerLetter"/>
      <w:lvlText w:val="%1)"/>
      <w:lvlJc w:val="left"/>
      <w:pPr>
        <w:ind w:left="1081" w:hanging="260"/>
      </w:pPr>
      <w:rPr>
        <w:b/>
        <w:bCs/>
        <w:spacing w:val="-2"/>
        <w:w w:val="99"/>
        <w:lang w:val="en-US" w:eastAsia="en-US" w:bidi="ar-SA"/>
      </w:rPr>
    </w:lvl>
    <w:lvl w:ilvl="1" w:tplc="46185CE0">
      <w:numFmt w:val="bullet"/>
      <w:lvlText w:val="•"/>
      <w:lvlJc w:val="left"/>
      <w:pPr>
        <w:ind w:left="1994" w:hanging="260"/>
      </w:pPr>
      <w:rPr>
        <w:lang w:val="en-US" w:eastAsia="en-US" w:bidi="ar-SA"/>
      </w:rPr>
    </w:lvl>
    <w:lvl w:ilvl="2" w:tplc="82D2273C">
      <w:numFmt w:val="bullet"/>
      <w:lvlText w:val="•"/>
      <w:lvlJc w:val="left"/>
      <w:pPr>
        <w:ind w:left="2909" w:hanging="260"/>
      </w:pPr>
      <w:rPr>
        <w:lang w:val="en-US" w:eastAsia="en-US" w:bidi="ar-SA"/>
      </w:rPr>
    </w:lvl>
    <w:lvl w:ilvl="3" w:tplc="7AF444E2">
      <w:numFmt w:val="bullet"/>
      <w:lvlText w:val="•"/>
      <w:lvlJc w:val="left"/>
      <w:pPr>
        <w:ind w:left="3823" w:hanging="260"/>
      </w:pPr>
      <w:rPr>
        <w:lang w:val="en-US" w:eastAsia="en-US" w:bidi="ar-SA"/>
      </w:rPr>
    </w:lvl>
    <w:lvl w:ilvl="4" w:tplc="FD903CA6">
      <w:numFmt w:val="bullet"/>
      <w:lvlText w:val="•"/>
      <w:lvlJc w:val="left"/>
      <w:pPr>
        <w:ind w:left="4738" w:hanging="260"/>
      </w:pPr>
      <w:rPr>
        <w:lang w:val="en-US" w:eastAsia="en-US" w:bidi="ar-SA"/>
      </w:rPr>
    </w:lvl>
    <w:lvl w:ilvl="5" w:tplc="23D27D02">
      <w:numFmt w:val="bullet"/>
      <w:lvlText w:val="•"/>
      <w:lvlJc w:val="left"/>
      <w:pPr>
        <w:ind w:left="5652" w:hanging="260"/>
      </w:pPr>
      <w:rPr>
        <w:lang w:val="en-US" w:eastAsia="en-US" w:bidi="ar-SA"/>
      </w:rPr>
    </w:lvl>
    <w:lvl w:ilvl="6" w:tplc="2AF2ECA8">
      <w:numFmt w:val="bullet"/>
      <w:lvlText w:val="•"/>
      <w:lvlJc w:val="left"/>
      <w:pPr>
        <w:ind w:left="6567" w:hanging="260"/>
      </w:pPr>
      <w:rPr>
        <w:lang w:val="en-US" w:eastAsia="en-US" w:bidi="ar-SA"/>
      </w:rPr>
    </w:lvl>
    <w:lvl w:ilvl="7" w:tplc="8E8E5B60">
      <w:numFmt w:val="bullet"/>
      <w:lvlText w:val="•"/>
      <w:lvlJc w:val="left"/>
      <w:pPr>
        <w:ind w:left="7481" w:hanging="260"/>
      </w:pPr>
      <w:rPr>
        <w:lang w:val="en-US" w:eastAsia="en-US" w:bidi="ar-SA"/>
      </w:rPr>
    </w:lvl>
    <w:lvl w:ilvl="8" w:tplc="E9949AEE">
      <w:numFmt w:val="bullet"/>
      <w:lvlText w:val="•"/>
      <w:lvlJc w:val="left"/>
      <w:pPr>
        <w:ind w:left="8396" w:hanging="260"/>
      </w:pPr>
      <w:rPr>
        <w:lang w:val="en-US" w:eastAsia="en-US" w:bidi="ar-SA"/>
      </w:rPr>
    </w:lvl>
  </w:abstractNum>
  <w:abstractNum w:abstractNumId="77" w15:restartNumberingAfterBreak="0">
    <w:nsid w:val="7090121A"/>
    <w:multiLevelType w:val="hybridMultilevel"/>
    <w:tmpl w:val="295ABA76"/>
    <w:lvl w:ilvl="0" w:tplc="F4B6B35A">
      <w:start w:val="1"/>
      <w:numFmt w:val="lowerLetter"/>
      <w:lvlText w:val="%1)"/>
      <w:lvlJc w:val="left"/>
      <w:pPr>
        <w:ind w:left="528" w:hanging="245"/>
      </w:pPr>
      <w:rPr>
        <w:spacing w:val="-2"/>
        <w:w w:val="99"/>
        <w:lang w:val="en-US" w:eastAsia="en-US" w:bidi="ar-SA"/>
      </w:rPr>
    </w:lvl>
    <w:lvl w:ilvl="1" w:tplc="FF7A9494">
      <w:numFmt w:val="bullet"/>
      <w:lvlText w:val="•"/>
      <w:lvlJc w:val="left"/>
      <w:pPr>
        <w:ind w:left="1439" w:hanging="245"/>
      </w:pPr>
      <w:rPr>
        <w:lang w:val="en-US" w:eastAsia="en-US" w:bidi="ar-SA"/>
      </w:rPr>
    </w:lvl>
    <w:lvl w:ilvl="2" w:tplc="6A9E90E8">
      <w:numFmt w:val="bullet"/>
      <w:lvlText w:val="•"/>
      <w:lvlJc w:val="left"/>
      <w:pPr>
        <w:ind w:left="2356" w:hanging="245"/>
      </w:pPr>
      <w:rPr>
        <w:lang w:val="en-US" w:eastAsia="en-US" w:bidi="ar-SA"/>
      </w:rPr>
    </w:lvl>
    <w:lvl w:ilvl="3" w:tplc="A8ECE718">
      <w:numFmt w:val="bullet"/>
      <w:lvlText w:val="•"/>
      <w:lvlJc w:val="left"/>
      <w:pPr>
        <w:ind w:left="3272" w:hanging="245"/>
      </w:pPr>
      <w:rPr>
        <w:lang w:val="en-US" w:eastAsia="en-US" w:bidi="ar-SA"/>
      </w:rPr>
    </w:lvl>
    <w:lvl w:ilvl="4" w:tplc="4B9E57D4">
      <w:numFmt w:val="bullet"/>
      <w:lvlText w:val="•"/>
      <w:lvlJc w:val="left"/>
      <w:pPr>
        <w:ind w:left="4189" w:hanging="245"/>
      </w:pPr>
      <w:rPr>
        <w:lang w:val="en-US" w:eastAsia="en-US" w:bidi="ar-SA"/>
      </w:rPr>
    </w:lvl>
    <w:lvl w:ilvl="5" w:tplc="DA4E6028">
      <w:numFmt w:val="bullet"/>
      <w:lvlText w:val="•"/>
      <w:lvlJc w:val="left"/>
      <w:pPr>
        <w:ind w:left="5105" w:hanging="245"/>
      </w:pPr>
      <w:rPr>
        <w:lang w:val="en-US" w:eastAsia="en-US" w:bidi="ar-SA"/>
      </w:rPr>
    </w:lvl>
    <w:lvl w:ilvl="6" w:tplc="4586B22E">
      <w:numFmt w:val="bullet"/>
      <w:lvlText w:val="•"/>
      <w:lvlJc w:val="left"/>
      <w:pPr>
        <w:ind w:left="6022" w:hanging="245"/>
      </w:pPr>
      <w:rPr>
        <w:lang w:val="en-US" w:eastAsia="en-US" w:bidi="ar-SA"/>
      </w:rPr>
    </w:lvl>
    <w:lvl w:ilvl="7" w:tplc="1C50715E">
      <w:numFmt w:val="bullet"/>
      <w:lvlText w:val="•"/>
      <w:lvlJc w:val="left"/>
      <w:pPr>
        <w:ind w:left="6938" w:hanging="245"/>
      </w:pPr>
      <w:rPr>
        <w:lang w:val="en-US" w:eastAsia="en-US" w:bidi="ar-SA"/>
      </w:rPr>
    </w:lvl>
    <w:lvl w:ilvl="8" w:tplc="83E20800">
      <w:numFmt w:val="bullet"/>
      <w:lvlText w:val="•"/>
      <w:lvlJc w:val="left"/>
      <w:pPr>
        <w:ind w:left="7855" w:hanging="245"/>
      </w:pPr>
      <w:rPr>
        <w:lang w:val="en-US" w:eastAsia="en-US" w:bidi="ar-SA"/>
      </w:rPr>
    </w:lvl>
  </w:abstractNum>
  <w:abstractNum w:abstractNumId="78" w15:restartNumberingAfterBreak="0">
    <w:nsid w:val="751F6D36"/>
    <w:multiLevelType w:val="hybridMultilevel"/>
    <w:tmpl w:val="16E83C1A"/>
    <w:lvl w:ilvl="0" w:tplc="FF7E3934">
      <w:start w:val="1"/>
      <w:numFmt w:val="lowerLetter"/>
      <w:lvlText w:val="%1)"/>
      <w:lvlJc w:val="left"/>
      <w:pPr>
        <w:ind w:left="1125" w:hanging="245"/>
      </w:pPr>
      <w:rPr>
        <w:spacing w:val="-2"/>
        <w:w w:val="99"/>
        <w:lang w:val="en-US" w:eastAsia="en-US" w:bidi="ar-SA"/>
      </w:rPr>
    </w:lvl>
    <w:lvl w:ilvl="1" w:tplc="ED404838">
      <w:numFmt w:val="bullet"/>
      <w:lvlText w:val="•"/>
      <w:lvlJc w:val="left"/>
      <w:pPr>
        <w:ind w:left="2030" w:hanging="245"/>
      </w:pPr>
      <w:rPr>
        <w:lang w:val="en-US" w:eastAsia="en-US" w:bidi="ar-SA"/>
      </w:rPr>
    </w:lvl>
    <w:lvl w:ilvl="2" w:tplc="1E3AEA4E">
      <w:numFmt w:val="bullet"/>
      <w:lvlText w:val="•"/>
      <w:lvlJc w:val="left"/>
      <w:pPr>
        <w:ind w:left="2941" w:hanging="245"/>
      </w:pPr>
      <w:rPr>
        <w:lang w:val="en-US" w:eastAsia="en-US" w:bidi="ar-SA"/>
      </w:rPr>
    </w:lvl>
    <w:lvl w:ilvl="3" w:tplc="58C8717A">
      <w:numFmt w:val="bullet"/>
      <w:lvlText w:val="•"/>
      <w:lvlJc w:val="left"/>
      <w:pPr>
        <w:ind w:left="3851" w:hanging="245"/>
      </w:pPr>
      <w:rPr>
        <w:lang w:val="en-US" w:eastAsia="en-US" w:bidi="ar-SA"/>
      </w:rPr>
    </w:lvl>
    <w:lvl w:ilvl="4" w:tplc="F47CE85E">
      <w:numFmt w:val="bullet"/>
      <w:lvlText w:val="•"/>
      <w:lvlJc w:val="left"/>
      <w:pPr>
        <w:ind w:left="4762" w:hanging="245"/>
      </w:pPr>
      <w:rPr>
        <w:lang w:val="en-US" w:eastAsia="en-US" w:bidi="ar-SA"/>
      </w:rPr>
    </w:lvl>
    <w:lvl w:ilvl="5" w:tplc="E6C8402E">
      <w:numFmt w:val="bullet"/>
      <w:lvlText w:val="•"/>
      <w:lvlJc w:val="left"/>
      <w:pPr>
        <w:ind w:left="5672" w:hanging="245"/>
      </w:pPr>
      <w:rPr>
        <w:lang w:val="en-US" w:eastAsia="en-US" w:bidi="ar-SA"/>
      </w:rPr>
    </w:lvl>
    <w:lvl w:ilvl="6" w:tplc="BA1A0F76">
      <w:numFmt w:val="bullet"/>
      <w:lvlText w:val="•"/>
      <w:lvlJc w:val="left"/>
      <w:pPr>
        <w:ind w:left="6583" w:hanging="245"/>
      </w:pPr>
      <w:rPr>
        <w:lang w:val="en-US" w:eastAsia="en-US" w:bidi="ar-SA"/>
      </w:rPr>
    </w:lvl>
    <w:lvl w:ilvl="7" w:tplc="7A22CC2C">
      <w:numFmt w:val="bullet"/>
      <w:lvlText w:val="•"/>
      <w:lvlJc w:val="left"/>
      <w:pPr>
        <w:ind w:left="7493" w:hanging="245"/>
      </w:pPr>
      <w:rPr>
        <w:lang w:val="en-US" w:eastAsia="en-US" w:bidi="ar-SA"/>
      </w:rPr>
    </w:lvl>
    <w:lvl w:ilvl="8" w:tplc="64F8DEAC">
      <w:numFmt w:val="bullet"/>
      <w:lvlText w:val="•"/>
      <w:lvlJc w:val="left"/>
      <w:pPr>
        <w:ind w:left="8404" w:hanging="245"/>
      </w:pPr>
      <w:rPr>
        <w:lang w:val="en-US" w:eastAsia="en-US" w:bidi="ar-SA"/>
      </w:rPr>
    </w:lvl>
  </w:abstractNum>
  <w:abstractNum w:abstractNumId="79" w15:restartNumberingAfterBreak="0">
    <w:nsid w:val="75372144"/>
    <w:multiLevelType w:val="hybridMultilevel"/>
    <w:tmpl w:val="D63C47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6C37787"/>
    <w:multiLevelType w:val="hybridMultilevel"/>
    <w:tmpl w:val="38E03178"/>
    <w:lvl w:ilvl="0" w:tplc="18B2D8F4">
      <w:start w:val="1"/>
      <w:numFmt w:val="lowerLetter"/>
      <w:lvlText w:val="%1)"/>
      <w:lvlJc w:val="left"/>
      <w:pPr>
        <w:ind w:left="1080" w:hanging="260"/>
      </w:pPr>
      <w:rPr>
        <w:b w:val="0"/>
        <w:bCs/>
        <w:spacing w:val="-2"/>
        <w:w w:val="99"/>
        <w:lang w:val="en-US" w:eastAsia="en-US" w:bidi="ar-SA"/>
      </w:rPr>
    </w:lvl>
    <w:lvl w:ilvl="1" w:tplc="4C304870">
      <w:numFmt w:val="bullet"/>
      <w:lvlText w:val="•"/>
      <w:lvlJc w:val="left"/>
      <w:pPr>
        <w:ind w:left="1994" w:hanging="260"/>
      </w:pPr>
      <w:rPr>
        <w:lang w:val="en-US" w:eastAsia="en-US" w:bidi="ar-SA"/>
      </w:rPr>
    </w:lvl>
    <w:lvl w:ilvl="2" w:tplc="4C62A554">
      <w:numFmt w:val="bullet"/>
      <w:lvlText w:val="•"/>
      <w:lvlJc w:val="left"/>
      <w:pPr>
        <w:ind w:left="2909" w:hanging="260"/>
      </w:pPr>
      <w:rPr>
        <w:lang w:val="en-US" w:eastAsia="en-US" w:bidi="ar-SA"/>
      </w:rPr>
    </w:lvl>
    <w:lvl w:ilvl="3" w:tplc="1970612A">
      <w:numFmt w:val="bullet"/>
      <w:lvlText w:val="•"/>
      <w:lvlJc w:val="left"/>
      <w:pPr>
        <w:ind w:left="3823" w:hanging="260"/>
      </w:pPr>
      <w:rPr>
        <w:lang w:val="en-US" w:eastAsia="en-US" w:bidi="ar-SA"/>
      </w:rPr>
    </w:lvl>
    <w:lvl w:ilvl="4" w:tplc="016E3CD2">
      <w:numFmt w:val="bullet"/>
      <w:lvlText w:val="•"/>
      <w:lvlJc w:val="left"/>
      <w:pPr>
        <w:ind w:left="4738" w:hanging="260"/>
      </w:pPr>
      <w:rPr>
        <w:lang w:val="en-US" w:eastAsia="en-US" w:bidi="ar-SA"/>
      </w:rPr>
    </w:lvl>
    <w:lvl w:ilvl="5" w:tplc="90885786">
      <w:numFmt w:val="bullet"/>
      <w:lvlText w:val="•"/>
      <w:lvlJc w:val="left"/>
      <w:pPr>
        <w:ind w:left="5652" w:hanging="260"/>
      </w:pPr>
      <w:rPr>
        <w:lang w:val="en-US" w:eastAsia="en-US" w:bidi="ar-SA"/>
      </w:rPr>
    </w:lvl>
    <w:lvl w:ilvl="6" w:tplc="228EFD14">
      <w:numFmt w:val="bullet"/>
      <w:lvlText w:val="•"/>
      <w:lvlJc w:val="left"/>
      <w:pPr>
        <w:ind w:left="6567" w:hanging="260"/>
      </w:pPr>
      <w:rPr>
        <w:lang w:val="en-US" w:eastAsia="en-US" w:bidi="ar-SA"/>
      </w:rPr>
    </w:lvl>
    <w:lvl w:ilvl="7" w:tplc="9B58E9D4">
      <w:numFmt w:val="bullet"/>
      <w:lvlText w:val="•"/>
      <w:lvlJc w:val="left"/>
      <w:pPr>
        <w:ind w:left="7481" w:hanging="260"/>
      </w:pPr>
      <w:rPr>
        <w:lang w:val="en-US" w:eastAsia="en-US" w:bidi="ar-SA"/>
      </w:rPr>
    </w:lvl>
    <w:lvl w:ilvl="8" w:tplc="2A8CB45A">
      <w:numFmt w:val="bullet"/>
      <w:lvlText w:val="•"/>
      <w:lvlJc w:val="left"/>
      <w:pPr>
        <w:ind w:left="8396" w:hanging="260"/>
      </w:pPr>
      <w:rPr>
        <w:lang w:val="en-US" w:eastAsia="en-US" w:bidi="ar-SA"/>
      </w:rPr>
    </w:lvl>
  </w:abstractNum>
  <w:abstractNum w:abstractNumId="81" w15:restartNumberingAfterBreak="0">
    <w:nsid w:val="77FE227F"/>
    <w:multiLevelType w:val="hybridMultilevel"/>
    <w:tmpl w:val="0F30FA38"/>
    <w:lvl w:ilvl="0" w:tplc="FA424346">
      <w:start w:val="1"/>
      <w:numFmt w:val="lowerLetter"/>
      <w:lvlText w:val="%1)"/>
      <w:lvlJc w:val="left"/>
      <w:pPr>
        <w:ind w:left="1065" w:hanging="245"/>
      </w:pPr>
      <w:rPr>
        <w:spacing w:val="-2"/>
        <w:w w:val="99"/>
        <w:lang w:val="en-US" w:eastAsia="en-US" w:bidi="ar-SA"/>
      </w:rPr>
    </w:lvl>
    <w:lvl w:ilvl="1" w:tplc="6192A654">
      <w:numFmt w:val="bullet"/>
      <w:lvlText w:val="•"/>
      <w:lvlJc w:val="left"/>
      <w:pPr>
        <w:ind w:left="1976" w:hanging="245"/>
      </w:pPr>
      <w:rPr>
        <w:lang w:val="en-US" w:eastAsia="en-US" w:bidi="ar-SA"/>
      </w:rPr>
    </w:lvl>
    <w:lvl w:ilvl="2" w:tplc="76AE963E">
      <w:numFmt w:val="bullet"/>
      <w:lvlText w:val="•"/>
      <w:lvlJc w:val="left"/>
      <w:pPr>
        <w:ind w:left="2893" w:hanging="245"/>
      </w:pPr>
      <w:rPr>
        <w:lang w:val="en-US" w:eastAsia="en-US" w:bidi="ar-SA"/>
      </w:rPr>
    </w:lvl>
    <w:lvl w:ilvl="3" w:tplc="70D298CE">
      <w:numFmt w:val="bullet"/>
      <w:lvlText w:val="•"/>
      <w:lvlJc w:val="left"/>
      <w:pPr>
        <w:ind w:left="3809" w:hanging="245"/>
      </w:pPr>
      <w:rPr>
        <w:lang w:val="en-US" w:eastAsia="en-US" w:bidi="ar-SA"/>
      </w:rPr>
    </w:lvl>
    <w:lvl w:ilvl="4" w:tplc="80BC3362">
      <w:numFmt w:val="bullet"/>
      <w:lvlText w:val="•"/>
      <w:lvlJc w:val="left"/>
      <w:pPr>
        <w:ind w:left="4726" w:hanging="245"/>
      </w:pPr>
      <w:rPr>
        <w:lang w:val="en-US" w:eastAsia="en-US" w:bidi="ar-SA"/>
      </w:rPr>
    </w:lvl>
    <w:lvl w:ilvl="5" w:tplc="8E9EB770">
      <w:numFmt w:val="bullet"/>
      <w:lvlText w:val="•"/>
      <w:lvlJc w:val="left"/>
      <w:pPr>
        <w:ind w:left="5642" w:hanging="245"/>
      </w:pPr>
      <w:rPr>
        <w:lang w:val="en-US" w:eastAsia="en-US" w:bidi="ar-SA"/>
      </w:rPr>
    </w:lvl>
    <w:lvl w:ilvl="6" w:tplc="E702FAFA">
      <w:numFmt w:val="bullet"/>
      <w:lvlText w:val="•"/>
      <w:lvlJc w:val="left"/>
      <w:pPr>
        <w:ind w:left="6559" w:hanging="245"/>
      </w:pPr>
      <w:rPr>
        <w:lang w:val="en-US" w:eastAsia="en-US" w:bidi="ar-SA"/>
      </w:rPr>
    </w:lvl>
    <w:lvl w:ilvl="7" w:tplc="F3C206B2">
      <w:numFmt w:val="bullet"/>
      <w:lvlText w:val="•"/>
      <w:lvlJc w:val="left"/>
      <w:pPr>
        <w:ind w:left="7475" w:hanging="245"/>
      </w:pPr>
      <w:rPr>
        <w:lang w:val="en-US" w:eastAsia="en-US" w:bidi="ar-SA"/>
      </w:rPr>
    </w:lvl>
    <w:lvl w:ilvl="8" w:tplc="4470E87E">
      <w:numFmt w:val="bullet"/>
      <w:lvlText w:val="•"/>
      <w:lvlJc w:val="left"/>
      <w:pPr>
        <w:ind w:left="8392" w:hanging="245"/>
      </w:pPr>
      <w:rPr>
        <w:lang w:val="en-US" w:eastAsia="en-US" w:bidi="ar-SA"/>
      </w:rPr>
    </w:lvl>
  </w:abstractNum>
  <w:abstractNum w:abstractNumId="82" w15:restartNumberingAfterBreak="0">
    <w:nsid w:val="783D0A91"/>
    <w:multiLevelType w:val="hybridMultilevel"/>
    <w:tmpl w:val="FB908D7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3" w15:restartNumberingAfterBreak="0">
    <w:nsid w:val="78D42ECC"/>
    <w:multiLevelType w:val="hybridMultilevel"/>
    <w:tmpl w:val="F39091E8"/>
    <w:lvl w:ilvl="0" w:tplc="F2D212DC">
      <w:start w:val="1"/>
      <w:numFmt w:val="lowerLetter"/>
      <w:lvlText w:val="%1)"/>
      <w:lvlJc w:val="left"/>
      <w:pPr>
        <w:ind w:left="1065" w:hanging="245"/>
      </w:pPr>
      <w:rPr>
        <w:spacing w:val="-2"/>
        <w:w w:val="99"/>
        <w:lang w:val="en-US" w:eastAsia="en-US" w:bidi="ar-SA"/>
      </w:rPr>
    </w:lvl>
    <w:lvl w:ilvl="1" w:tplc="E9A87502">
      <w:numFmt w:val="bullet"/>
      <w:lvlText w:val="•"/>
      <w:lvlJc w:val="left"/>
      <w:pPr>
        <w:ind w:left="1976" w:hanging="245"/>
      </w:pPr>
      <w:rPr>
        <w:lang w:val="en-US" w:eastAsia="en-US" w:bidi="ar-SA"/>
      </w:rPr>
    </w:lvl>
    <w:lvl w:ilvl="2" w:tplc="7068BB2E">
      <w:numFmt w:val="bullet"/>
      <w:lvlText w:val="•"/>
      <w:lvlJc w:val="left"/>
      <w:pPr>
        <w:ind w:left="2893" w:hanging="245"/>
      </w:pPr>
      <w:rPr>
        <w:lang w:val="en-US" w:eastAsia="en-US" w:bidi="ar-SA"/>
      </w:rPr>
    </w:lvl>
    <w:lvl w:ilvl="3" w:tplc="6E007684">
      <w:numFmt w:val="bullet"/>
      <w:lvlText w:val="•"/>
      <w:lvlJc w:val="left"/>
      <w:pPr>
        <w:ind w:left="3809" w:hanging="245"/>
      </w:pPr>
      <w:rPr>
        <w:lang w:val="en-US" w:eastAsia="en-US" w:bidi="ar-SA"/>
      </w:rPr>
    </w:lvl>
    <w:lvl w:ilvl="4" w:tplc="04523ED0">
      <w:numFmt w:val="bullet"/>
      <w:lvlText w:val="•"/>
      <w:lvlJc w:val="left"/>
      <w:pPr>
        <w:ind w:left="4726" w:hanging="245"/>
      </w:pPr>
      <w:rPr>
        <w:lang w:val="en-US" w:eastAsia="en-US" w:bidi="ar-SA"/>
      </w:rPr>
    </w:lvl>
    <w:lvl w:ilvl="5" w:tplc="19589404">
      <w:numFmt w:val="bullet"/>
      <w:lvlText w:val="•"/>
      <w:lvlJc w:val="left"/>
      <w:pPr>
        <w:ind w:left="5642" w:hanging="245"/>
      </w:pPr>
      <w:rPr>
        <w:lang w:val="en-US" w:eastAsia="en-US" w:bidi="ar-SA"/>
      </w:rPr>
    </w:lvl>
    <w:lvl w:ilvl="6" w:tplc="CFF22BB0">
      <w:numFmt w:val="bullet"/>
      <w:lvlText w:val="•"/>
      <w:lvlJc w:val="left"/>
      <w:pPr>
        <w:ind w:left="6559" w:hanging="245"/>
      </w:pPr>
      <w:rPr>
        <w:lang w:val="en-US" w:eastAsia="en-US" w:bidi="ar-SA"/>
      </w:rPr>
    </w:lvl>
    <w:lvl w:ilvl="7" w:tplc="7D7EC95C">
      <w:numFmt w:val="bullet"/>
      <w:lvlText w:val="•"/>
      <w:lvlJc w:val="left"/>
      <w:pPr>
        <w:ind w:left="7475" w:hanging="245"/>
      </w:pPr>
      <w:rPr>
        <w:lang w:val="en-US" w:eastAsia="en-US" w:bidi="ar-SA"/>
      </w:rPr>
    </w:lvl>
    <w:lvl w:ilvl="8" w:tplc="4F725630">
      <w:numFmt w:val="bullet"/>
      <w:lvlText w:val="•"/>
      <w:lvlJc w:val="left"/>
      <w:pPr>
        <w:ind w:left="8392" w:hanging="245"/>
      </w:pPr>
      <w:rPr>
        <w:lang w:val="en-US" w:eastAsia="en-US" w:bidi="ar-SA"/>
      </w:rPr>
    </w:lvl>
  </w:abstractNum>
  <w:abstractNum w:abstractNumId="84" w15:restartNumberingAfterBreak="0">
    <w:nsid w:val="794058BA"/>
    <w:multiLevelType w:val="hybridMultilevel"/>
    <w:tmpl w:val="3B4E74C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A0D1136"/>
    <w:multiLevelType w:val="hybridMultilevel"/>
    <w:tmpl w:val="CB6C8F5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BE96942"/>
    <w:multiLevelType w:val="hybridMultilevel"/>
    <w:tmpl w:val="93A6B0C6"/>
    <w:lvl w:ilvl="0" w:tplc="04090015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7" w15:restartNumberingAfterBreak="0">
    <w:nsid w:val="7CFF03F3"/>
    <w:multiLevelType w:val="hybridMultilevel"/>
    <w:tmpl w:val="8E0CF7E6"/>
    <w:lvl w:ilvl="0" w:tplc="96F6FBAC">
      <w:start w:val="23"/>
      <w:numFmt w:val="decimal"/>
      <w:lvlText w:val="%1."/>
      <w:lvlJc w:val="left"/>
      <w:pPr>
        <w:ind w:left="1070" w:hanging="360"/>
      </w:pPr>
      <w:rPr>
        <w:spacing w:val="-4"/>
        <w:w w:val="99"/>
        <w:lang w:val="en-US" w:eastAsia="en-US" w:bidi="ar-SA"/>
      </w:rPr>
    </w:lvl>
    <w:lvl w:ilvl="1" w:tplc="CBD65CFC">
      <w:start w:val="1"/>
      <w:numFmt w:val="lowerLetter"/>
      <w:lvlText w:val="%2)"/>
      <w:lvlJc w:val="left"/>
      <w:pPr>
        <w:ind w:left="1218" w:hanging="225"/>
      </w:pPr>
      <w:rPr>
        <w:b w:val="0"/>
        <w:spacing w:val="-2"/>
        <w:w w:val="99"/>
        <w:lang w:val="en-US" w:eastAsia="en-US" w:bidi="ar-SA"/>
      </w:rPr>
    </w:lvl>
    <w:lvl w:ilvl="2" w:tplc="E006EA48">
      <w:numFmt w:val="bullet"/>
      <w:lvlText w:val="•"/>
      <w:lvlJc w:val="left"/>
      <w:pPr>
        <w:ind w:left="2327" w:hanging="225"/>
      </w:pPr>
      <w:rPr>
        <w:lang w:val="en-US" w:eastAsia="en-US" w:bidi="ar-SA"/>
      </w:rPr>
    </w:lvl>
    <w:lvl w:ilvl="3" w:tplc="6F40785C">
      <w:numFmt w:val="bullet"/>
      <w:lvlText w:val="•"/>
      <w:lvlJc w:val="left"/>
      <w:pPr>
        <w:ind w:left="3314" w:hanging="225"/>
      </w:pPr>
      <w:rPr>
        <w:lang w:val="en-US" w:eastAsia="en-US" w:bidi="ar-SA"/>
      </w:rPr>
    </w:lvl>
    <w:lvl w:ilvl="4" w:tplc="D2CC5A7E">
      <w:numFmt w:val="bullet"/>
      <w:lvlText w:val="•"/>
      <w:lvlJc w:val="left"/>
      <w:pPr>
        <w:ind w:left="4301" w:hanging="225"/>
      </w:pPr>
      <w:rPr>
        <w:lang w:val="en-US" w:eastAsia="en-US" w:bidi="ar-SA"/>
      </w:rPr>
    </w:lvl>
    <w:lvl w:ilvl="5" w:tplc="EF1A6A92">
      <w:numFmt w:val="bullet"/>
      <w:lvlText w:val="•"/>
      <w:lvlJc w:val="left"/>
      <w:pPr>
        <w:ind w:left="5288" w:hanging="225"/>
      </w:pPr>
      <w:rPr>
        <w:lang w:val="en-US" w:eastAsia="en-US" w:bidi="ar-SA"/>
      </w:rPr>
    </w:lvl>
    <w:lvl w:ilvl="6" w:tplc="D8D299D6">
      <w:numFmt w:val="bullet"/>
      <w:lvlText w:val="•"/>
      <w:lvlJc w:val="left"/>
      <w:pPr>
        <w:ind w:left="6276" w:hanging="225"/>
      </w:pPr>
      <w:rPr>
        <w:lang w:val="en-US" w:eastAsia="en-US" w:bidi="ar-SA"/>
      </w:rPr>
    </w:lvl>
    <w:lvl w:ilvl="7" w:tplc="4A644D4C">
      <w:numFmt w:val="bullet"/>
      <w:lvlText w:val="•"/>
      <w:lvlJc w:val="left"/>
      <w:pPr>
        <w:ind w:left="7263" w:hanging="225"/>
      </w:pPr>
      <w:rPr>
        <w:lang w:val="en-US" w:eastAsia="en-US" w:bidi="ar-SA"/>
      </w:rPr>
    </w:lvl>
    <w:lvl w:ilvl="8" w:tplc="D9D698F6">
      <w:numFmt w:val="bullet"/>
      <w:lvlText w:val="•"/>
      <w:lvlJc w:val="left"/>
      <w:pPr>
        <w:ind w:left="8250" w:hanging="225"/>
      </w:pPr>
      <w:rPr>
        <w:lang w:val="en-US" w:eastAsia="en-US" w:bidi="ar-SA"/>
      </w:rPr>
    </w:lvl>
  </w:abstractNum>
  <w:abstractNum w:abstractNumId="88" w15:restartNumberingAfterBreak="0">
    <w:nsid w:val="7E183502"/>
    <w:multiLevelType w:val="hybridMultilevel"/>
    <w:tmpl w:val="8C4E01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4698707">
    <w:abstractNumId w:val="18"/>
  </w:num>
  <w:num w:numId="2" w16cid:durableId="1461262856">
    <w:abstractNumId w:val="68"/>
  </w:num>
  <w:num w:numId="3" w16cid:durableId="1227300621">
    <w:abstractNumId w:val="69"/>
  </w:num>
  <w:num w:numId="4" w16cid:durableId="266079028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856995017">
    <w:abstractNumId w:val="3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 w16cid:durableId="581333193">
    <w:abstractNumId w:val="7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 w16cid:durableId="430010023">
    <w:abstractNumId w:val="6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 w16cid:durableId="1885360191">
    <w:abstractNumId w:val="4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 w16cid:durableId="1654791076">
    <w:abstractNumId w:val="3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 w16cid:durableId="1848396509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 w16cid:durableId="1981038720">
    <w:abstractNumId w:val="7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 w16cid:durableId="1479613929">
    <w:abstractNumId w:val="8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 w16cid:durableId="952981609">
    <w:abstractNumId w:val="4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 w16cid:durableId="1436945341">
    <w:abstractNumId w:val="5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 w16cid:durableId="660355668">
    <w:abstractNumId w:val="8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 w16cid:durableId="602299914">
    <w:abstractNumId w:val="22"/>
  </w:num>
  <w:num w:numId="17" w16cid:durableId="918563032">
    <w:abstractNumId w:val="8"/>
    <w:lvlOverride w:ilvl="0">
      <w:startOverride w:val="40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8" w16cid:durableId="1575579539">
    <w:abstractNumId w:val="87"/>
    <w:lvlOverride w:ilvl="0">
      <w:startOverride w:val="23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9" w16cid:durableId="461076720">
    <w:abstractNumId w:val="5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 w16cid:durableId="1755862426">
    <w:abstractNumId w:val="4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 w16cid:durableId="215243216">
    <w:abstractNumId w:val="2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2" w16cid:durableId="408187685">
    <w:abstractNumId w:val="7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 w16cid:durableId="1478187273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" w16cid:durableId="367881273">
    <w:abstractNumId w:val="6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495532649">
    <w:abstractNumId w:val="8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6" w16cid:durableId="1824003561">
    <w:abstractNumId w:val="62"/>
  </w:num>
  <w:num w:numId="27" w16cid:durableId="1342775456">
    <w:abstractNumId w:val="72"/>
  </w:num>
  <w:num w:numId="28" w16cid:durableId="1619877481">
    <w:abstractNumId w:val="40"/>
  </w:num>
  <w:num w:numId="29" w16cid:durableId="554852242">
    <w:abstractNumId w:val="3"/>
  </w:num>
  <w:num w:numId="30" w16cid:durableId="1032338628">
    <w:abstractNumId w:val="42"/>
  </w:num>
  <w:num w:numId="31" w16cid:durableId="1679962810">
    <w:abstractNumId w:val="47"/>
  </w:num>
  <w:num w:numId="32" w16cid:durableId="952521088">
    <w:abstractNumId w:val="57"/>
  </w:num>
  <w:num w:numId="33" w16cid:durableId="1352805398">
    <w:abstractNumId w:val="25"/>
  </w:num>
  <w:num w:numId="34" w16cid:durableId="173419172">
    <w:abstractNumId w:val="65"/>
  </w:num>
  <w:num w:numId="35" w16cid:durableId="134951811">
    <w:abstractNumId w:val="41"/>
  </w:num>
  <w:num w:numId="36" w16cid:durableId="1473330493">
    <w:abstractNumId w:val="44"/>
  </w:num>
  <w:num w:numId="37" w16cid:durableId="373583602">
    <w:abstractNumId w:val="53"/>
  </w:num>
  <w:num w:numId="38" w16cid:durableId="2039819426">
    <w:abstractNumId w:val="45"/>
  </w:num>
  <w:num w:numId="39" w16cid:durableId="150799977">
    <w:abstractNumId w:val="54"/>
  </w:num>
  <w:num w:numId="40" w16cid:durableId="723914541">
    <w:abstractNumId w:val="16"/>
  </w:num>
  <w:num w:numId="41" w16cid:durableId="1444691725">
    <w:abstractNumId w:val="2"/>
  </w:num>
  <w:num w:numId="42" w16cid:durableId="521088211">
    <w:abstractNumId w:val="71"/>
  </w:num>
  <w:num w:numId="43" w16cid:durableId="1612004737">
    <w:abstractNumId w:val="73"/>
  </w:num>
  <w:num w:numId="44" w16cid:durableId="1217742366">
    <w:abstractNumId w:val="30"/>
  </w:num>
  <w:num w:numId="45" w16cid:durableId="892885247">
    <w:abstractNumId w:val="38"/>
  </w:num>
  <w:num w:numId="46" w16cid:durableId="1684284335">
    <w:abstractNumId w:val="20"/>
  </w:num>
  <w:num w:numId="47" w16cid:durableId="629826414">
    <w:abstractNumId w:val="79"/>
  </w:num>
  <w:num w:numId="48" w16cid:durableId="1363936664">
    <w:abstractNumId w:val="28"/>
  </w:num>
  <w:num w:numId="49" w16cid:durableId="973873583">
    <w:abstractNumId w:val="88"/>
  </w:num>
  <w:num w:numId="50" w16cid:durableId="1980109458">
    <w:abstractNumId w:val="60"/>
  </w:num>
  <w:num w:numId="51" w16cid:durableId="731932103">
    <w:abstractNumId w:val="84"/>
  </w:num>
  <w:num w:numId="52" w16cid:durableId="1340622065">
    <w:abstractNumId w:val="75"/>
  </w:num>
  <w:num w:numId="53" w16cid:durableId="97532040">
    <w:abstractNumId w:val="5"/>
  </w:num>
  <w:num w:numId="54" w16cid:durableId="2097752090">
    <w:abstractNumId w:val="55"/>
  </w:num>
  <w:num w:numId="55" w16cid:durableId="695347866">
    <w:abstractNumId w:val="4"/>
  </w:num>
  <w:num w:numId="56" w16cid:durableId="321929340">
    <w:abstractNumId w:val="63"/>
  </w:num>
  <w:num w:numId="57" w16cid:durableId="467551986">
    <w:abstractNumId w:val="26"/>
  </w:num>
  <w:num w:numId="58" w16cid:durableId="1463110344">
    <w:abstractNumId w:val="33"/>
  </w:num>
  <w:num w:numId="59" w16cid:durableId="263075712">
    <w:abstractNumId w:val="1"/>
  </w:num>
  <w:num w:numId="60" w16cid:durableId="1934782613">
    <w:abstractNumId w:val="27"/>
  </w:num>
  <w:num w:numId="61" w16cid:durableId="1603024565">
    <w:abstractNumId w:val="7"/>
  </w:num>
  <w:num w:numId="62" w16cid:durableId="1247228330">
    <w:abstractNumId w:val="0"/>
  </w:num>
  <w:num w:numId="63" w16cid:durableId="55713340">
    <w:abstractNumId w:val="29"/>
  </w:num>
  <w:num w:numId="64" w16cid:durableId="1211192769">
    <w:abstractNumId w:val="56"/>
  </w:num>
  <w:num w:numId="65" w16cid:durableId="555702623">
    <w:abstractNumId w:val="70"/>
  </w:num>
  <w:num w:numId="66" w16cid:durableId="240409395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 w16cid:durableId="1894074846">
    <w:abstractNumId w:val="13"/>
  </w:num>
  <w:num w:numId="68" w16cid:durableId="2110731201">
    <w:abstractNumId w:val="59"/>
  </w:num>
  <w:num w:numId="69" w16cid:durableId="721950836">
    <w:abstractNumId w:val="10"/>
  </w:num>
  <w:num w:numId="70" w16cid:durableId="1568415282">
    <w:abstractNumId w:val="39"/>
  </w:num>
  <w:num w:numId="71" w16cid:durableId="342128751">
    <w:abstractNumId w:val="24"/>
  </w:num>
  <w:num w:numId="72" w16cid:durableId="369259578">
    <w:abstractNumId w:val="37"/>
  </w:num>
  <w:num w:numId="73" w16cid:durableId="630985489">
    <w:abstractNumId w:val="15"/>
  </w:num>
  <w:num w:numId="74" w16cid:durableId="694815147">
    <w:abstractNumId w:val="34"/>
  </w:num>
  <w:num w:numId="75" w16cid:durableId="357393070">
    <w:abstractNumId w:val="82"/>
  </w:num>
  <w:num w:numId="76" w16cid:durableId="1720661896">
    <w:abstractNumId w:val="9"/>
  </w:num>
  <w:num w:numId="77" w16cid:durableId="149181397">
    <w:abstractNumId w:val="50"/>
  </w:num>
  <w:num w:numId="78" w16cid:durableId="1188980855">
    <w:abstractNumId w:val="85"/>
  </w:num>
  <w:num w:numId="79" w16cid:durableId="2068869594">
    <w:abstractNumId w:val="17"/>
  </w:num>
  <w:num w:numId="80" w16cid:durableId="2101557476">
    <w:abstractNumId w:val="36"/>
  </w:num>
  <w:num w:numId="81" w16cid:durableId="1077477914">
    <w:abstractNumId w:val="23"/>
  </w:num>
  <w:num w:numId="82" w16cid:durableId="1230338465">
    <w:abstractNumId w:val="12"/>
  </w:num>
  <w:num w:numId="83" w16cid:durableId="1934969954">
    <w:abstractNumId w:val="6"/>
  </w:num>
  <w:num w:numId="84" w16cid:durableId="153644320">
    <w:abstractNumId w:val="11"/>
  </w:num>
  <w:num w:numId="85" w16cid:durableId="634144797">
    <w:abstractNumId w:val="86"/>
  </w:num>
  <w:num w:numId="86" w16cid:durableId="1279407912">
    <w:abstractNumId w:val="52"/>
  </w:num>
  <w:num w:numId="87" w16cid:durableId="712539765">
    <w:abstractNumId w:val="74"/>
  </w:num>
  <w:num w:numId="88" w16cid:durableId="289433260">
    <w:abstractNumId w:val="64"/>
  </w:num>
  <w:num w:numId="89" w16cid:durableId="2782695">
    <w:abstractNumId w:val="19"/>
  </w:num>
  <w:numIdMacAtCleanup w:val="8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ADD"/>
    <w:rsid w:val="00181ADD"/>
    <w:rsid w:val="003F4C5F"/>
    <w:rsid w:val="0041338A"/>
    <w:rsid w:val="004D684E"/>
    <w:rsid w:val="005F4483"/>
    <w:rsid w:val="007C19C2"/>
    <w:rsid w:val="00A85019"/>
    <w:rsid w:val="00AB3F1A"/>
    <w:rsid w:val="00B606DB"/>
    <w:rsid w:val="00BD0B6D"/>
    <w:rsid w:val="00C54934"/>
    <w:rsid w:val="00C978F2"/>
    <w:rsid w:val="00D1545D"/>
    <w:rsid w:val="00D22C5A"/>
    <w:rsid w:val="00D46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169419"/>
  <w15:chartTrackingRefBased/>
  <w15:docId w15:val="{9B241DE7-C8B3-4272-90C6-8AA7878B9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2C5A"/>
    <w:rPr>
      <w:rFonts w:ascii="Calibri" w:eastAsia="Calibri" w:hAnsi="Calibri" w:cs="Calibri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D22C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22C5A"/>
    <w:pPr>
      <w:keepNext/>
      <w:keepLines/>
      <w:spacing w:before="360" w:after="80"/>
      <w:outlineLvl w:val="1"/>
    </w:pPr>
    <w:rPr>
      <w:b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22C5A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D22C5A"/>
    <w:rPr>
      <w:rFonts w:ascii="Calibri" w:eastAsia="Calibri" w:hAnsi="Calibri" w:cs="Calibri"/>
      <w:b/>
      <w:sz w:val="36"/>
      <w:szCs w:val="36"/>
      <w:lang w:val="en-GB" w:eastAsia="en-GB"/>
    </w:rPr>
  </w:style>
  <w:style w:type="paragraph" w:styleId="ListParagraph">
    <w:name w:val="List Paragraph"/>
    <w:basedOn w:val="Normal"/>
    <w:uiPriority w:val="34"/>
    <w:qFormat/>
    <w:rsid w:val="00D22C5A"/>
    <w:pPr>
      <w:ind w:left="720"/>
      <w:contextualSpacing/>
    </w:pPr>
  </w:style>
  <w:style w:type="paragraph" w:customStyle="1" w:styleId="Normal1">
    <w:name w:val="Normal1"/>
    <w:rsid w:val="00D22C5A"/>
    <w:pPr>
      <w:spacing w:after="0" w:line="276" w:lineRule="auto"/>
    </w:pPr>
    <w:rPr>
      <w:rFonts w:ascii="Arial" w:eastAsia="Arial" w:hAnsi="Arial" w:cs="Arial"/>
    </w:rPr>
  </w:style>
  <w:style w:type="paragraph" w:styleId="BodyText">
    <w:name w:val="Body Text"/>
    <w:basedOn w:val="Normal"/>
    <w:link w:val="BodyTextChar"/>
    <w:uiPriority w:val="1"/>
    <w:unhideWhenUsed/>
    <w:qFormat/>
    <w:rsid w:val="00D22C5A"/>
    <w:pPr>
      <w:widowControl w:val="0"/>
      <w:autoSpaceDE w:val="0"/>
      <w:autoSpaceDN w:val="0"/>
      <w:spacing w:before="39" w:after="0" w:line="240" w:lineRule="auto"/>
      <w:ind w:left="1181" w:hanging="245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D22C5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D22C5A"/>
    <w:pPr>
      <w:spacing w:after="0" w:line="240" w:lineRule="auto"/>
    </w:pPr>
    <w:rPr>
      <w:lang w:val="en-GB"/>
    </w:rPr>
  </w:style>
  <w:style w:type="paragraph" w:styleId="PlainText">
    <w:name w:val="Plain Text"/>
    <w:basedOn w:val="Normal"/>
    <w:link w:val="PlainTextChar"/>
    <w:uiPriority w:val="99"/>
    <w:unhideWhenUsed/>
    <w:rsid w:val="00D22C5A"/>
    <w:pPr>
      <w:spacing w:after="0" w:line="240" w:lineRule="auto"/>
    </w:pPr>
    <w:rPr>
      <w:rFonts w:ascii="Consolas" w:eastAsiaTheme="minorHAnsi" w:hAnsi="Consolas" w:cstheme="minorBidi"/>
      <w:sz w:val="21"/>
      <w:szCs w:val="21"/>
      <w:lang w:val="en-US"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D22C5A"/>
    <w:rPr>
      <w:rFonts w:ascii="Consolas" w:hAnsi="Consolas"/>
      <w:sz w:val="21"/>
      <w:szCs w:val="2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emf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2</Pages>
  <Words>3717</Words>
  <Characters>21187</Characters>
  <Application>Microsoft Office Word</Application>
  <DocSecurity>0</DocSecurity>
  <Lines>176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arini Saravanan</dc:creator>
  <cp:keywords/>
  <dc:description/>
  <cp:lastModifiedBy>Thaarini Saravanan</cp:lastModifiedBy>
  <cp:revision>12</cp:revision>
  <dcterms:created xsi:type="dcterms:W3CDTF">2022-11-18T13:23:00Z</dcterms:created>
  <dcterms:modified xsi:type="dcterms:W3CDTF">2022-11-20T13:45:00Z</dcterms:modified>
</cp:coreProperties>
</file>